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1455" w:rsidRPr="00660F26" w:rsidRDefault="009B1455" w:rsidP="009B1455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60F26">
        <w:rPr>
          <w:rFonts w:ascii="Times New Roman" w:hAnsi="Times New Roman" w:cs="Times New Roman"/>
          <w:b/>
          <w:sz w:val="24"/>
          <w:szCs w:val="24"/>
        </w:rPr>
        <w:t>Identification o</w:t>
      </w:r>
      <w:bookmarkStart w:id="0" w:name="_GoBack"/>
      <w:bookmarkEnd w:id="0"/>
      <w:r w:rsidRPr="00660F26">
        <w:rPr>
          <w:rFonts w:ascii="Times New Roman" w:hAnsi="Times New Roman" w:cs="Times New Roman"/>
          <w:b/>
          <w:sz w:val="24"/>
          <w:szCs w:val="24"/>
        </w:rPr>
        <w:t>f Highly Active Natural Thyroid Hormone Receptor Agonists by Pharmacophore-Based Virtual Screening</w:t>
      </w:r>
    </w:p>
    <w:p w:rsidR="00DB78FE" w:rsidRPr="00660F26" w:rsidRDefault="00DB78FE" w:rsidP="00DB78F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DB78FE" w:rsidRPr="00660F26" w:rsidRDefault="00DB78FE" w:rsidP="00DB78F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60F26">
        <w:rPr>
          <w:rFonts w:ascii="Times New Roman" w:eastAsia="宋体" w:hAnsi="Times New Roman" w:cs="Times New Roman"/>
          <w:b/>
          <w:sz w:val="24"/>
          <w:szCs w:val="24"/>
        </w:rPr>
        <w:t>Shenjiao Tang</w:t>
      </w:r>
      <w:r w:rsidRPr="00660F26">
        <w:rPr>
          <w:rFonts w:ascii="Times New Roman" w:eastAsia="宋体" w:hAnsi="Times New Roman" w:cs="Times New Roman"/>
          <w:b/>
          <w:sz w:val="24"/>
          <w:szCs w:val="24"/>
          <w:vertAlign w:val="superscript"/>
        </w:rPr>
        <w:t>a</w:t>
      </w:r>
      <w:r w:rsidRPr="00660F26">
        <w:rPr>
          <w:rFonts w:ascii="Times New Roman" w:eastAsia="宋体" w:hAnsi="Times New Roman" w:cs="Times New Roman"/>
          <w:b/>
          <w:sz w:val="24"/>
          <w:szCs w:val="24"/>
        </w:rPr>
        <w:t>, Lin Sun</w:t>
      </w:r>
      <w:r w:rsidRPr="00660F26">
        <w:rPr>
          <w:rFonts w:ascii="Times New Roman" w:eastAsia="宋体" w:hAnsi="Times New Roman" w:cs="Times New Roman"/>
          <w:b/>
          <w:sz w:val="24"/>
          <w:szCs w:val="24"/>
          <w:vertAlign w:val="superscript"/>
        </w:rPr>
        <w:t>a</w:t>
      </w:r>
      <w:r w:rsidRPr="00660F26">
        <w:rPr>
          <w:rFonts w:ascii="Times New Roman" w:eastAsia="宋体" w:hAnsi="Times New Roman" w:cs="Times New Roman"/>
          <w:b/>
          <w:sz w:val="24"/>
          <w:szCs w:val="24"/>
        </w:rPr>
        <w:t>, Fangfang Wang</w:t>
      </w:r>
      <w:r w:rsidRPr="00660F26">
        <w:rPr>
          <w:rFonts w:ascii="Times New Roman" w:eastAsia="宋体" w:hAnsi="Times New Roman" w:cs="Times New Roman"/>
          <w:b/>
          <w:sz w:val="24"/>
          <w:szCs w:val="24"/>
          <w:vertAlign w:val="superscript"/>
        </w:rPr>
        <w:t>a,</w:t>
      </w:r>
      <w:r w:rsidRPr="00660F26">
        <w:rPr>
          <w:rFonts w:ascii="Times New Roman" w:eastAsia="宋体" w:hAnsi="Times New Roman" w:cs="Times New Roman"/>
          <w:b/>
          <w:sz w:val="24"/>
          <w:szCs w:val="24"/>
        </w:rPr>
        <w:t xml:space="preserve">* </w:t>
      </w:r>
    </w:p>
    <w:p w:rsidR="00DB78FE" w:rsidRPr="00660F26" w:rsidRDefault="00DB78FE" w:rsidP="00DB78FE">
      <w:pPr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660F26">
        <w:rPr>
          <w:rFonts w:ascii="Times New Roman" w:eastAsia="宋体" w:hAnsi="Times New Roman" w:cs="Times New Roman"/>
          <w:sz w:val="24"/>
          <w:szCs w:val="24"/>
          <w:vertAlign w:val="superscript"/>
        </w:rPr>
        <w:t>a</w:t>
      </w:r>
      <w:r w:rsidRPr="00660F2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60F26">
        <w:rPr>
          <w:rFonts w:ascii="Times New Roman" w:eastAsia="宋体" w:hAnsi="Times New Roman" w:cs="Times New Roman"/>
          <w:kern w:val="0"/>
          <w:sz w:val="24"/>
          <w:szCs w:val="24"/>
        </w:rPr>
        <w:t>School of Life Science, Linyi University, Linyi, 276000, China.</w:t>
      </w:r>
    </w:p>
    <w:p w:rsidR="00DB78FE" w:rsidRPr="00660F26" w:rsidRDefault="00DB78FE" w:rsidP="00DB78FE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660F26">
        <w:rPr>
          <w:rFonts w:ascii="Times New Roman" w:eastAsia="宋体" w:hAnsi="Times New Roman" w:cs="Times New Roman"/>
          <w:kern w:val="0"/>
          <w:sz w:val="24"/>
          <w:szCs w:val="24"/>
        </w:rPr>
        <w:t xml:space="preserve">* Corresponding author: E-mail: yu100288@163.com </w:t>
      </w:r>
    </w:p>
    <w:p w:rsidR="00DB78FE" w:rsidRPr="00660F26" w:rsidRDefault="00DB78FE" w:rsidP="00DB78FE">
      <w:pPr>
        <w:spacing w:line="360" w:lineRule="auto"/>
        <w:textAlignment w:val="top"/>
        <w:rPr>
          <w:rFonts w:ascii="Times New Roman" w:eastAsia="宋体" w:hAnsi="Times New Roman" w:cs="Times New Roman"/>
          <w:b/>
          <w:sz w:val="24"/>
          <w:szCs w:val="24"/>
        </w:rPr>
      </w:pPr>
    </w:p>
    <w:p w:rsidR="00F6564E" w:rsidRPr="00660F26" w:rsidRDefault="00F6564E">
      <w:pPr>
        <w:rPr>
          <w:rFonts w:ascii="Times New Roman" w:hAnsi="Times New Roman" w:cs="Times New Roman"/>
        </w:rPr>
      </w:pPr>
    </w:p>
    <w:p w:rsidR="00DB78FE" w:rsidRPr="00660F26" w:rsidRDefault="00DB78FE">
      <w:pPr>
        <w:rPr>
          <w:rFonts w:ascii="Times New Roman" w:hAnsi="Times New Roman" w:cs="Times New Roman"/>
          <w:sz w:val="24"/>
          <w:szCs w:val="24"/>
        </w:rPr>
      </w:pPr>
    </w:p>
    <w:p w:rsidR="00DB78FE" w:rsidRPr="00660F26" w:rsidRDefault="00DB78FE">
      <w:pPr>
        <w:rPr>
          <w:rFonts w:ascii="Times New Roman" w:hAnsi="Times New Roman" w:cs="Times New Roman"/>
          <w:sz w:val="24"/>
          <w:szCs w:val="24"/>
        </w:rPr>
      </w:pPr>
      <w:r w:rsidRPr="00660F26">
        <w:rPr>
          <w:rFonts w:ascii="Times New Roman" w:hAnsi="Times New Roman" w:cs="Times New Roman"/>
          <w:sz w:val="24"/>
          <w:szCs w:val="24"/>
        </w:rPr>
        <w:t xml:space="preserve">Table </w:t>
      </w:r>
      <w:r w:rsidR="007C3D6E" w:rsidRPr="00660F26">
        <w:rPr>
          <w:rFonts w:ascii="Times New Roman" w:hAnsi="Times New Roman" w:cs="Times New Roman"/>
          <w:sz w:val="24"/>
          <w:szCs w:val="24"/>
        </w:rPr>
        <w:t>S</w:t>
      </w:r>
      <w:r w:rsidRPr="00660F26">
        <w:rPr>
          <w:rFonts w:ascii="Times New Roman" w:hAnsi="Times New Roman" w:cs="Times New Roman"/>
          <w:sz w:val="24"/>
          <w:szCs w:val="24"/>
        </w:rPr>
        <w:t xml:space="preserve">1. The molecular docking results for screened compounds. </w:t>
      </w:r>
    </w:p>
    <w:tbl>
      <w:tblPr>
        <w:tblStyle w:val="a3"/>
        <w:tblW w:w="10774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2552"/>
        <w:gridCol w:w="1984"/>
        <w:gridCol w:w="3119"/>
        <w:gridCol w:w="1843"/>
      </w:tblGrid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widowControl/>
              <w:rPr>
                <w:rFonts w:ascii="Times New Roman" w:hAnsi="Times New Roman" w:cs="Times New Roman"/>
                <w:bCs/>
                <w:szCs w:val="21"/>
              </w:rPr>
            </w:pPr>
            <w:r w:rsidRPr="00660F26">
              <w:rPr>
                <w:rFonts w:ascii="Times New Roman" w:hAnsi="Times New Roman" w:cs="Times New Roman"/>
                <w:bCs/>
                <w:szCs w:val="21"/>
              </w:rPr>
              <w:t>UNPD_ID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widowControl/>
              <w:rPr>
                <w:rFonts w:ascii="Times New Roman" w:hAnsi="Times New Roman" w:cs="Times New Roman"/>
                <w:bCs/>
                <w:szCs w:val="21"/>
              </w:rPr>
            </w:pPr>
            <w:r w:rsidRPr="00660F26">
              <w:rPr>
                <w:rFonts w:ascii="Times New Roman" w:hAnsi="Times New Roman" w:cs="Times New Roman"/>
                <w:bCs/>
                <w:szCs w:val="21"/>
              </w:rPr>
              <w:t>Chemical_Name</w:t>
            </w:r>
          </w:p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984" w:type="dxa"/>
          </w:tcPr>
          <w:p w:rsidR="00DB78FE" w:rsidRPr="00660F26" w:rsidRDefault="00DB78FE" w:rsidP="009B1455">
            <w:pPr>
              <w:widowControl/>
              <w:rPr>
                <w:rFonts w:ascii="Times New Roman" w:hAnsi="Times New Roman" w:cs="Times New Roman"/>
                <w:bCs/>
                <w:szCs w:val="21"/>
              </w:rPr>
            </w:pPr>
            <w:r w:rsidRPr="00660F26">
              <w:rPr>
                <w:rFonts w:ascii="Times New Roman" w:hAnsi="Times New Roman" w:cs="Times New Roman"/>
                <w:bCs/>
                <w:szCs w:val="21"/>
              </w:rPr>
              <w:t>Molecular_Weight</w:t>
            </w:r>
          </w:p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119" w:type="dxa"/>
          </w:tcPr>
          <w:p w:rsidR="00DB78FE" w:rsidRPr="00660F26" w:rsidRDefault="00DB78FE" w:rsidP="009B1455">
            <w:pPr>
              <w:widowControl/>
              <w:rPr>
                <w:rFonts w:ascii="Times New Roman" w:hAnsi="Times New Roman" w:cs="Times New Roman"/>
                <w:bCs/>
                <w:szCs w:val="21"/>
              </w:rPr>
            </w:pPr>
            <w:r w:rsidRPr="00660F26">
              <w:rPr>
                <w:rFonts w:ascii="Times New Roman" w:hAnsi="Times New Roman" w:cs="Times New Roman"/>
                <w:bCs/>
                <w:szCs w:val="21"/>
              </w:rPr>
              <w:t>Chemical_Structure</w:t>
            </w:r>
          </w:p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9B1455">
            <w:pPr>
              <w:widowControl/>
              <w:rPr>
                <w:rFonts w:ascii="Times New Roman" w:hAnsi="Times New Roman" w:cs="Times New Roman"/>
                <w:bCs/>
                <w:szCs w:val="21"/>
              </w:rPr>
            </w:pPr>
            <w:r w:rsidRPr="00660F26">
              <w:rPr>
                <w:rFonts w:ascii="Times New Roman" w:hAnsi="Times New Roman" w:cs="Times New Roman"/>
                <w:bCs/>
                <w:szCs w:val="21"/>
              </w:rPr>
              <w:t>binding energy</w:t>
            </w:r>
          </w:p>
          <w:p w:rsidR="00DB78FE" w:rsidRPr="00660F26" w:rsidRDefault="007C3D6E" w:rsidP="007C3D6E">
            <w:pPr>
              <w:widowControl/>
              <w:rPr>
                <w:rFonts w:ascii="Times New Roman" w:hAnsi="Times New Roman" w:cs="Times New Roman"/>
                <w:bCs/>
                <w:szCs w:val="21"/>
              </w:rPr>
            </w:pPr>
            <w:r w:rsidRPr="00660F26">
              <w:rPr>
                <w:rFonts w:ascii="Times New Roman" w:hAnsi="Times New Roman" w:cs="Times New Roman"/>
                <w:bCs/>
                <w:szCs w:val="21"/>
              </w:rPr>
              <w:t>(kcal/mol)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665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isdehydrostemoninin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87.46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27" w:dyaOrig="21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5pt;height:35.5pt" o:ole="">
                  <v:imagedata r:id="rId6" o:title=""/>
                </v:shape>
                <o:OLEObject Type="Embed" ProgID="ChemDraw.Document.6.0" ShapeID="_x0000_i1025" DrawAspect="Content" ObjectID="_1640814784" r:id="rId7"/>
              </w:object>
            </w:r>
          </w:p>
        </w:tc>
        <w:tc>
          <w:tcPr>
            <w:tcW w:w="1843" w:type="dxa"/>
          </w:tcPr>
          <w:p w:rsidR="00DB78FE" w:rsidRPr="00660F26" w:rsidRDefault="00DB78FE" w:rsidP="0004069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10.</w:t>
            </w:r>
            <w:r w:rsidR="00040692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478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isdehydrostemoninin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01.45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37" w:dyaOrig="2347">
                <v:shape id="_x0000_i1026" type="#_x0000_t75" style="width:108.5pt;height:43pt" o:ole="">
                  <v:imagedata r:id="rId8" o:title=""/>
                </v:shape>
                <o:OLEObject Type="Embed" ProgID="ChemDraw.Document.6.0" ShapeID="_x0000_i1026" DrawAspect="Content" ObjectID="_1640814785" r:id="rId9"/>
              </w:object>
            </w:r>
          </w:p>
        </w:tc>
        <w:tc>
          <w:tcPr>
            <w:tcW w:w="1843" w:type="dxa"/>
          </w:tcPr>
          <w:p w:rsidR="00DB78FE" w:rsidRPr="00660F26" w:rsidRDefault="00DB78FE" w:rsidP="006538D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10.</w:t>
            </w:r>
            <w:r w:rsidR="006538D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386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xyphysod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00.53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11" w:dyaOrig="5025">
                <v:shape id="_x0000_i1027" type="#_x0000_t75" style="width:86.5pt;height:79pt" o:ole="">
                  <v:imagedata r:id="rId10" o:title=""/>
                </v:shape>
                <o:OLEObject Type="Embed" ProgID="ChemDraw.Document.6.0" ShapeID="_x0000_i1027" DrawAspect="Content" ObjectID="_1640814786" r:id="rId11"/>
              </w:object>
            </w:r>
          </w:p>
        </w:tc>
        <w:tc>
          <w:tcPr>
            <w:tcW w:w="1843" w:type="dxa"/>
          </w:tcPr>
          <w:p w:rsidR="00DB78FE" w:rsidRPr="00660F26" w:rsidRDefault="00DB78FE" w:rsidP="006538D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10.</w:t>
            </w:r>
            <w:r w:rsidR="006538D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853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igulatrovin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60.51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689" w:dyaOrig="3633">
                <v:shape id="_x0000_i1028" type="#_x0000_t75" style="width:108.5pt;height:57.5pt" o:ole="">
                  <v:imagedata r:id="rId12" o:title=""/>
                </v:shape>
                <o:OLEObject Type="Embed" ProgID="ChemDraw.Document.6.0" ShapeID="_x0000_i1028" DrawAspect="Content" ObjectID="_1640814787" r:id="rId13"/>
              </w:object>
            </w:r>
          </w:p>
        </w:tc>
        <w:tc>
          <w:tcPr>
            <w:tcW w:w="1843" w:type="dxa"/>
          </w:tcPr>
          <w:p w:rsidR="00DB78FE" w:rsidRPr="00660F26" w:rsidRDefault="00DB78FE" w:rsidP="006538D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10.</w:t>
            </w:r>
            <w:r w:rsidR="006538D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9F2CAE" w:rsidRPr="00660F26" w:rsidTr="0015598E">
        <w:trPr>
          <w:jc w:val="center"/>
        </w:trPr>
        <w:tc>
          <w:tcPr>
            <w:tcW w:w="1276" w:type="dxa"/>
          </w:tcPr>
          <w:p w:rsidR="009F2CAE" w:rsidRPr="00660F26" w:rsidRDefault="009F2CA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 w:hint="eastAsia"/>
                <w:szCs w:val="21"/>
              </w:rPr>
              <w:t>OEF</w:t>
            </w:r>
          </w:p>
        </w:tc>
        <w:tc>
          <w:tcPr>
            <w:tcW w:w="2552" w:type="dxa"/>
          </w:tcPr>
          <w:p w:rsidR="009F2CAE" w:rsidRPr="00660F26" w:rsidRDefault="009F2CA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984" w:type="dxa"/>
          </w:tcPr>
          <w:p w:rsidR="009F2CAE" w:rsidRPr="00660F26" w:rsidRDefault="009F2CA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119" w:type="dxa"/>
          </w:tcPr>
          <w:p w:rsidR="009F2CAE" w:rsidRPr="00660F26" w:rsidRDefault="0015598E" w:rsidP="009B1455">
            <w:pPr>
              <w:rPr>
                <w:rFonts w:ascii="Times New Roman" w:hAnsi="Times New Roman" w:cs="Times New Roman"/>
              </w:rPr>
            </w:pPr>
            <w:r w:rsidRPr="00660F26">
              <w:object w:dxaOrig="7255" w:dyaOrig="2743">
                <v:shape id="_x0000_i1029" type="#_x0000_t75" style="width:148.5pt;height:56.5pt" o:ole="">
                  <v:imagedata r:id="rId14" o:title=""/>
                </v:shape>
                <o:OLEObject Type="Embed" ProgID="ChemDraw.Document.6.0" ShapeID="_x0000_i1029" DrawAspect="Content" ObjectID="_1640814788" r:id="rId15"/>
              </w:object>
            </w:r>
          </w:p>
        </w:tc>
        <w:tc>
          <w:tcPr>
            <w:tcW w:w="1843" w:type="dxa"/>
          </w:tcPr>
          <w:p w:rsidR="009F2CAE" w:rsidRPr="00660F26" w:rsidRDefault="009B3318" w:rsidP="006538D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 w:hint="eastAsia"/>
                <w:szCs w:val="21"/>
              </w:rPr>
              <w:t>-10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</w:rPr>
            </w:pPr>
            <w:r w:rsidRPr="00660F26">
              <w:rPr>
                <w:rFonts w:ascii="Times New Roman" w:hAnsi="Times New Roman" w:cs="Times New Roman"/>
              </w:rPr>
              <w:t>IH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</w:rPr>
            </w:pPr>
            <w:r w:rsidRPr="00660F26">
              <w:rPr>
                <w:rFonts w:ascii="Times New Roman" w:hAnsi="Times New Roman" w:cs="Times New Roman"/>
              </w:rPr>
              <w:object w:dxaOrig="5033" w:dyaOrig="3173">
                <v:shape id="_x0000_i1030" type="#_x0000_t75" style="width:109.5pt;height:69pt" o:ole="">
                  <v:imagedata r:id="rId16" o:title=""/>
                </v:shape>
                <o:OLEObject Type="Embed" ProgID="ChemDraw.Document.6.0" ShapeID="_x0000_i1030" DrawAspect="Content" ObjectID="_1640814789" r:id="rId17"/>
              </w:object>
            </w:r>
          </w:p>
        </w:tc>
        <w:tc>
          <w:tcPr>
            <w:tcW w:w="1843" w:type="dxa"/>
          </w:tcPr>
          <w:p w:rsidR="00DB78FE" w:rsidRPr="00660F26" w:rsidRDefault="00DB78FE" w:rsidP="009B3318">
            <w:pPr>
              <w:rPr>
                <w:rFonts w:ascii="Times New Roman" w:hAnsi="Times New Roman" w:cs="Times New Roman"/>
              </w:rPr>
            </w:pPr>
            <w:r w:rsidRPr="00660F26">
              <w:rPr>
                <w:rFonts w:ascii="Times New Roman" w:hAnsi="Times New Roman" w:cs="Times New Roman"/>
              </w:rPr>
              <w:t>-10.</w:t>
            </w:r>
            <w:r w:rsidR="009B3318" w:rsidRPr="00660F26">
              <w:rPr>
                <w:rFonts w:ascii="Times New Roman" w:hAnsi="Times New Roman" w:cs="Times New Roman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</w:rPr>
            </w:pPr>
            <w:r w:rsidRPr="00660F26">
              <w:rPr>
                <w:rFonts w:ascii="Times New Roman" w:hAnsi="Times New Roman" w:cs="Times New Roman"/>
              </w:rPr>
              <w:lastRenderedPageBreak/>
              <w:t>T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</w:rPr>
            </w:pPr>
            <w:r w:rsidRPr="00660F26">
              <w:rPr>
                <w:rFonts w:ascii="Times New Roman" w:hAnsi="Times New Roman" w:cs="Times New Roman"/>
              </w:rPr>
              <w:object w:dxaOrig="5455" w:dyaOrig="3936">
                <v:shape id="_x0000_i1031" type="#_x0000_t75" style="width:110pt;height:79pt" o:ole="">
                  <v:imagedata r:id="rId18" o:title=""/>
                </v:shape>
                <o:OLEObject Type="Embed" ProgID="ChemDraw.Document.6.0" ShapeID="_x0000_i1031" DrawAspect="Content" ObjectID="_1640814790" r:id="rId19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</w:rPr>
            </w:pPr>
            <w:r w:rsidRPr="00660F26">
              <w:rPr>
                <w:rFonts w:ascii="Times New Roman" w:hAnsi="Times New Roman" w:cs="Times New Roman"/>
              </w:rPr>
              <w:t>-10.</w:t>
            </w:r>
            <w:r w:rsidR="00CE41EB" w:rsidRPr="00660F26">
              <w:rPr>
                <w:rFonts w:ascii="Times New Roman" w:hAnsi="Times New Roman" w:cs="Times New Roman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02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09.9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10" w:dyaOrig="3544">
                <v:shape id="_x0000_i1032" type="#_x0000_t75" style="width:108.5pt;height:50.5pt" o:ole="">
                  <v:imagedata r:id="rId20" o:title=""/>
                </v:shape>
                <o:OLEObject Type="Embed" ProgID="ChemDraw.Document.6.0" ShapeID="_x0000_i1032" DrawAspect="Content" ObjectID="_1640814791" r:id="rId21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24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ragopogonoside G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89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91" w:dyaOrig="5170">
                <v:shape id="_x0000_i1033" type="#_x0000_t75" style="width:107.5pt;height:79pt" o:ole="">
                  <v:imagedata r:id="rId22" o:title=""/>
                </v:shape>
                <o:OLEObject Type="Embed" ProgID="ChemDraw.Document.6.0" ShapeID="_x0000_i1033" DrawAspect="Content" ObjectID="_1640814792" r:id="rId23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064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agenin 3-O-alpha-L-arabinofuranosyl-(1-&gt;3)-alpha-L-rhamnopyranosyl-(1-&gt;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83.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65" w:dyaOrig="5141">
                <v:shape id="_x0000_i1034" type="#_x0000_t75" style="width:107.5pt;height:86.5pt" o:ole="">
                  <v:imagedata r:id="rId24" o:title=""/>
                </v:shape>
                <o:OLEObject Type="Embed" ProgID="ChemDraw.Document.6.0" ShapeID="_x0000_i1034" DrawAspect="Content" ObjectID="_1640814793" r:id="rId25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686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O-(beta-D-xylopyranosyl)-(1-&gt;2)-(beta-glucuronopyranosyl)]-3beta,22beta,24-trihydroxyolean-12-en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6.95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32" w:dyaOrig="5016">
                <v:shape id="_x0000_i1035" type="#_x0000_t75" style="width:107.5pt;height:93.5pt" o:ole="">
                  <v:imagedata r:id="rId26" o:title=""/>
                </v:shape>
                <o:OLEObject Type="Embed" ProgID="ChemDraw.Document.6.0" ShapeID="_x0000_i1035" DrawAspect="Content" ObjectID="_1640814794" r:id="rId27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24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incholic acid 3beta-O-beta-6-deoxy-D-glucopyranoside-28-O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4.96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757" w:dyaOrig="4380">
                <v:shape id="_x0000_i1036" type="#_x0000_t75" style="width:108pt;height:65pt" o:ole="">
                  <v:imagedata r:id="rId28" o:title=""/>
                </v:shape>
                <o:OLEObject Type="Embed" ProgID="ChemDraw.Document.6.0" ShapeID="_x0000_i1036" DrawAspect="Content" ObjectID="_1640814795" r:id="rId29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731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2)&gt;6)&gt;-2-acetamido-2-deoxy-beta-D-glucopyranosyl echinocystic acid|3-O-[beta-D-xylopyranosyl (1-&gt;2)][beta-D-fucopyranosyl (1-&gt;6)]-2-acetamido-2-deoxy-beta-D-glucopyranosyl echinocystic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4.14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33" w:dyaOrig="5551">
                <v:shape id="_x0000_i1037" type="#_x0000_t75" style="width:107.5pt;height:64.5pt" o:ole="">
                  <v:imagedata r:id="rId30" o:title=""/>
                </v:shape>
                <o:OLEObject Type="Embed" ProgID="ChemDraw.Document.6.0" ShapeID="_x0000_i1037" DrawAspect="Content" ObjectID="_1640814796" r:id="rId31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08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seudoginsenoside RI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59.9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101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ivorenos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29.6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60F26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C1(CCC2(CCC3(C(=CCC4C3(CCC5C4(CC(C6C5(COC(O6)C(C)(C)CCC7(CCC8(C(=CCC9C8(CCC3C9(CC(C(C3(C)C(=O)O)O)O)C)C)C7)C)C(=O)OC3C(C(C(C(O3)CO)O)O)O)C)O)C)C)C2C1O)C)C(=O)OC1C(C(C(C(O1)CO)O)O)O)C</w:t>
            </w:r>
          </w:p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960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lic acid 3-O-(4-O-acetyl-beta-D-xylopyranosyl)-(1-&gt;3)-alpha-L-rhamnopyranosyl-(1-&gt;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09.1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45" w:dyaOrig="6600">
                <v:shape id="_x0000_i1038" type="#_x0000_t75" style="width:107.5pt;height:100.5pt" o:ole="">
                  <v:imagedata r:id="rId32" o:title=""/>
                </v:shape>
                <o:OLEObject Type="Embed" ProgID="ChemDraw.Document.6.0" ShapeID="_x0000_i1038" DrawAspect="Content" ObjectID="_1640814797" r:id="rId33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566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5.0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531" w:dyaOrig="3429">
                <v:shape id="_x0000_i1039" type="#_x0000_t75" style="width:108pt;height:36.5pt" o:ole="">
                  <v:imagedata r:id="rId34" o:title=""/>
                </v:shape>
                <o:OLEObject Type="Embed" ProgID="ChemDraw.Document.6.0" ShapeID="_x0000_i1039" DrawAspect="Content" ObjectID="_1640814798" r:id="rId35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81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onin CP7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9.2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078" w:dyaOrig="6568">
                <v:shape id="_x0000_i1040" type="#_x0000_t75" style="width:108pt;height:1in" o:ole="">
                  <v:imagedata r:id="rId36" o:title=""/>
                </v:shape>
                <o:OLEObject Type="Embed" ProgID="ChemDraw.Document.6.0" ShapeID="_x0000_i1040" DrawAspect="Content" ObjectID="_1640814799" r:id="rId37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823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arabinopyranosyl(1-3)-alpha-L-rhamnopyranosyl(1-2)-alpha-L-arabinopyranosyl 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83.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31" w:dyaOrig="4840">
                <v:shape id="_x0000_i1041" type="#_x0000_t75" style="width:108.5pt;height:86.5pt" o:ole="">
                  <v:imagedata r:id="rId38" o:title=""/>
                </v:shape>
                <o:OLEObject Type="Embed" ProgID="ChemDraw.Document.6.0" ShapeID="_x0000_i1041" DrawAspect="Content" ObjectID="_1640814800" r:id="rId39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956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seudo-ginsenoside-RI3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89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214" w:dyaOrig="4562">
                <v:shape id="_x0000_i1042" type="#_x0000_t75" style="width:108pt;height:50.5pt" o:ole="">
                  <v:imagedata r:id="rId40" o:title=""/>
                </v:shape>
                <o:OLEObject Type="Embed" ProgID="ChemDraw.Document.6.0" ShapeID="_x0000_i1042" DrawAspect="Content" ObjectID="_1640814801" r:id="rId41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496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xylopyranosyl-(1-&gt;3)-alpha-L-rhamnopyranosyl-(1-&gt;2)-alpha-L-arabinopyranosyl-22alpha-hydroxy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99.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29" w:dyaOrig="4610">
                <v:shape id="_x0000_i1043" type="#_x0000_t75" style="width:108pt;height:57.5pt" o:ole="">
                  <v:imagedata r:id="rId42" o:title=""/>
                </v:shape>
                <o:OLEObject Type="Embed" ProgID="ChemDraw.Document.6.0" ShapeID="_x0000_i1043" DrawAspect="Content" ObjectID="_1640814802" r:id="rId43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353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ishoushi-sapon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67.07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609" w:dyaOrig="3686">
                <v:shape id="_x0000_i1044" type="#_x0000_t75" style="width:108pt;height:43pt" o:ole="">
                  <v:imagedata r:id="rId44" o:title=""/>
                </v:shape>
                <o:OLEObject Type="Embed" ProgID="ChemDraw.Document.6.0" ShapeID="_x0000_i1044" DrawAspect="Content" ObjectID="_1640814803" r:id="rId45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784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3beta)-28-hydroxy-28-oxoolean-12-en-3-yl-beta-D-xylopyranosyl-(1-&gt;3)-beta-D-galactopyranosyl-(1-&gt;3)-beta-D-glucopyranosiduro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15" w:dyaOrig="4432">
                <v:shape id="_x0000_i1045" type="#_x0000_t75" style="width:108pt;height:50.5pt" o:ole="">
                  <v:imagedata r:id="rId46" o:title=""/>
                </v:shape>
                <o:OLEObject Type="Embed" ProgID="ChemDraw.Document.6.0" ShapeID="_x0000_i1045" DrawAspect="Content" ObjectID="_1640814804" r:id="rId47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559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omordin 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3.9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93" w:dyaOrig="3564">
                <v:shape id="_x0000_i1046" type="#_x0000_t75" style="width:108pt;height:51pt" o:ole="">
                  <v:imagedata r:id="rId48" o:title=""/>
                </v:shape>
                <o:OLEObject Type="Embed" ProgID="ChemDraw.Document.6.0" ShapeID="_x0000_i1046" DrawAspect="Content" ObjectID="_1640814805" r:id="rId49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13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zukisaponin 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80.98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430" w:dyaOrig="3914">
                <v:shape id="_x0000_i1047" type="#_x0000_t75" style="width:108.5pt;height:57.5pt" o:ole="">
                  <v:imagedata r:id="rId50" o:title=""/>
                </v:shape>
                <o:OLEObject Type="Embed" ProgID="ChemDraw.Document.6.0" ShapeID="_x0000_i1047" DrawAspect="Content" ObjectID="_1640814806" r:id="rId51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068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beta-D-xylopyranosyl-(1-&gt;2)-beta-D-galactopyranosyl-(1-&gt;2)-beta-D-glucuronopyranosyl]sophoradiol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3.0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99" w:dyaOrig="4596">
                <v:shape id="_x0000_i1048" type="#_x0000_t75" style="width:108pt;height:65pt" o:ole="">
                  <v:imagedata r:id="rId52" o:title=""/>
                </v:shape>
                <o:OLEObject Type="Embed" ProgID="ChemDraw.Document.6.0" ShapeID="_x0000_i1048" DrawAspect="Content" ObjectID="_1640814807" r:id="rId53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390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rosapogenin 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9.0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64" w:dyaOrig="4956">
                <v:shape id="_x0000_i1049" type="#_x0000_t75" style="width:108pt;height:65pt" o:ole="">
                  <v:imagedata r:id="rId54" o:title=""/>
                </v:shape>
                <o:OLEObject Type="Embed" ProgID="ChemDraw.Document.6.0" ShapeID="_x0000_i1049" DrawAspect="Content" ObjectID="_1640814808" r:id="rId55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061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cheffarbos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99.18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636" w:dyaOrig="6547">
                <v:shape id="_x0000_i1050" type="#_x0000_t75" style="width:108pt;height:1in" o:ole="">
                  <v:imagedata r:id="rId56" o:title=""/>
                </v:shape>
                <o:OLEObject Type="Embed" ProgID="ChemDraw.Document.6.0" ShapeID="_x0000_i1050" DrawAspect="Content" ObjectID="_1640814809" r:id="rId57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838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elosin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78.96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86" w:dyaOrig="3513">
                <v:shape id="_x0000_i1051" type="#_x0000_t75" style="width:107.5pt;height:51pt" o:ole="">
                  <v:imagedata r:id="rId58" o:title=""/>
                </v:shape>
                <o:OLEObject Type="Embed" ProgID="ChemDraw.Document.6.0" ShapeID="_x0000_i1051" DrawAspect="Content" ObjectID="_1640814810" r:id="rId59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798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edicagenin 3-O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64.8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78" w:dyaOrig="3477">
                <v:shape id="_x0000_i1052" type="#_x0000_t75" style="width:108.5pt;height:51pt" o:ole="">
                  <v:imagedata r:id="rId60" o:title=""/>
                </v:shape>
                <o:OLEObject Type="Embed" ProgID="ChemDraw.Document.6.0" ShapeID="_x0000_i1052" DrawAspect="Content" ObjectID="_1640814811" r:id="rId61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492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rhamnopyranosyl-(1-2)-O-alpha-L-arabinopyranoside of echinocyst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06" w:dyaOrig="3437">
                <v:shape id="_x0000_i1053" type="#_x0000_t75" style="width:107.5pt;height:50.5pt" o:ole="">
                  <v:imagedata r:id="rId62" o:title=""/>
                </v:shape>
                <o:OLEObject Type="Embed" ProgID="ChemDraw.Document.6.0" ShapeID="_x0000_i1053" DrawAspect="Content" ObjectID="_1640814812" r:id="rId63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38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kalopanax-sapon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70" w:dyaOrig="3533">
                <v:shape id="_x0000_i1054" type="#_x0000_t75" style="width:107.5pt;height:65pt" o:ole="">
                  <v:imagedata r:id="rId64" o:title=""/>
                </v:shape>
                <o:OLEObject Type="Embed" ProgID="ChemDraw.Document.6.0" ShapeID="_x0000_i1054" DrawAspect="Content" ObjectID="_1640814813" r:id="rId6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21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'alpha-[olean-12-ene-28-oyl-3beta-oxy]dihydronepetalacton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22.91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27" w:dyaOrig="3672">
                <v:shape id="_x0000_i1055" type="#_x0000_t75" style="width:107.5pt;height:65pt" o:ole="">
                  <v:imagedata r:id="rId66" o:title=""/>
                </v:shape>
                <o:OLEObject Type="Embed" ProgID="ChemDraw.Document.6.0" ShapeID="_x0000_i1055" DrawAspect="Content" ObjectID="_1640814814" r:id="rId6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3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ripl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09.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60F26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C1C(C(C(C(O1)OC2COC(C(C2OC3C(C(C(CO3)O)O)O)OC4C(C(C(C(O4)C)OC5C(C(C(CO5)O)O)O)OC6C(C(C(CO6)O)O)O)OC7C(C(C(CO7)O)O)O)OC8CCC9(C(C8(C)C)CCC1(C9CC=C2C1(CCC1(C2CC(CC1)(C)C)C(=O)O)C)C)C)O)O)O</w: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45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uzhang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67.07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24" w:dyaOrig="6646">
                <v:shape id="_x0000_i1056" type="#_x0000_t75" style="width:108.5pt;height:86.5pt" o:ole="">
                  <v:imagedata r:id="rId68" o:title=""/>
                </v:shape>
                <o:OLEObject Type="Embed" ProgID="ChemDraw.Document.6.0" ShapeID="_x0000_i1056" DrawAspect="Content" ObjectID="_1640814815" r:id="rId6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068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08.8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545" w:dyaOrig="3912">
                <v:shape id="_x0000_i1057" type="#_x0000_t75" style="width:107.5pt;height:64.5pt" o:ole="">
                  <v:imagedata r:id="rId70" o:title=""/>
                </v:shape>
                <o:OLEObject Type="Embed" ProgID="ChemDraw.Document.6.0" ShapeID="_x0000_i1057" DrawAspect="Content" ObjectID="_1640814816" r:id="rId7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32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3-O-trans-caffeoyl)oleanolic acid|3-O-(E)-caffeoyl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8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85" w:dyaOrig="3595">
                <v:shape id="_x0000_i1058" type="#_x0000_t75" style="width:108.5pt;height:57.5pt" o:ole="">
                  <v:imagedata r:id="rId72" o:title=""/>
                </v:shape>
                <o:OLEObject Type="Embed" ProgID="ChemDraw.Document.6.0" ShapeID="_x0000_i1058" DrawAspect="Content" ObjectID="_1640814817" r:id="rId73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70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ligh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87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82" w:dyaOrig="5076">
                <v:shape id="_x0000_i1059" type="#_x0000_t75" style="width:108pt;height:79pt" o:ole="">
                  <v:imagedata r:id="rId74" o:title=""/>
                </v:shape>
                <o:OLEObject Type="Embed" ProgID="ChemDraw.Document.6.0" ShapeID="_x0000_i1059" DrawAspect="Content" ObjectID="_1640814818" r:id="rId75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2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3-cis-p-coumaroyloxy-2alpha,3alpha-dihydroxy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48" w:dyaOrig="4543">
                <v:shape id="_x0000_i1060" type="#_x0000_t75" style="width:107.5pt;height:86.5pt" o:ole="">
                  <v:imagedata r:id="rId76" o:title=""/>
                </v:shape>
                <o:OLEObject Type="Embed" ProgID="ChemDraw.Document.6.0" ShapeID="_x0000_i1060" DrawAspect="Content" ObjectID="_1640814819" r:id="rId77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73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rhamnopyranosyl-(1-&gt;2)-alpha-L-arabinopyranosyl gypso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48.9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56" w:dyaOrig="4198">
                <v:shape id="_x0000_i1061" type="#_x0000_t75" style="width:108.5pt;height:1in" o:ole="">
                  <v:imagedata r:id="rId78" o:title=""/>
                </v:shape>
                <o:OLEObject Type="Embed" ProgID="ChemDraw.Document.6.0" ShapeID="_x0000_i1061" DrawAspect="Content" ObjectID="_1640814820" r:id="rId79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96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tephan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8.75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370" w:dyaOrig="5455">
                <v:shape id="_x0000_i1062" type="#_x0000_t75" style="width:65pt;height:79pt" o:ole="">
                  <v:imagedata r:id="rId80" o:title=""/>
                </v:shape>
                <o:OLEObject Type="Embed" ProgID="ChemDraw.Document.6.0" ShapeID="_x0000_i1062" DrawAspect="Content" ObjectID="_1640814821" r:id="rId81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81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omordin 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3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35" w:dyaOrig="3538">
                <v:shape id="_x0000_i1063" type="#_x0000_t75" style="width:108pt;height:51pt" o:ole="">
                  <v:imagedata r:id="rId82" o:title=""/>
                </v:shape>
                <o:OLEObject Type="Embed" ProgID="ChemDraw.Document.6.0" ShapeID="_x0000_i1063" DrawAspect="Content" ObjectID="_1640814822" r:id="rId83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204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onarios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7.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573" w:dyaOrig="7044">
                <v:shape id="_x0000_i1064" type="#_x0000_t75" style="width:108pt;height:79pt" o:ole="">
                  <v:imagedata r:id="rId84" o:title=""/>
                </v:shape>
                <o:OLEObject Type="Embed" ProgID="ChemDraw.Document.6.0" ShapeID="_x0000_i1064" DrawAspect="Content" ObjectID="_1640814823" r:id="rId85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363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lic acid 3-O- 2)-O-beta-D-glucopyranosyl-(1 -&gt; 3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97.09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940" w:dyaOrig="5200">
                <v:shape id="_x0000_i1065" type="#_x0000_t75" style="width:108pt;height:64.5pt" o:ole="">
                  <v:imagedata r:id="rId86" o:title=""/>
                </v:shape>
                <o:OLEObject Type="Embed" ProgID="ChemDraw.Document.6.0" ShapeID="_x0000_i1065" DrawAspect="Content" ObjectID="_1640814824" r:id="rId87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222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1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01" w:dyaOrig="5258">
                <v:shape id="_x0000_i1066" type="#_x0000_t75" style="width:108pt;height:1in" o:ole="">
                  <v:imagedata r:id="rId88" o:title=""/>
                </v:shape>
                <o:OLEObject Type="Embed" ProgID="ChemDraw.Document.6.0" ShapeID="_x0000_i1066" DrawAspect="Content" ObjectID="_1640814825" r:id="rId89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251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t>&lt;(alpha-L-arabinofuranosyl-(1 -&gt; 4)-beta-D-galactopyranosyl-(1 -&gt; 2))-beta-D-glucuronopyranosyl-(1 -&gt; 3)&gt;-3beta-hydroxy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60" w:dyaOrig="4857">
                <v:shape id="_x0000_i1067" type="#_x0000_t75" style="width:108pt;height:79pt" o:ole="">
                  <v:imagedata r:id="rId90" o:title=""/>
                </v:shape>
                <o:OLEObject Type="Embed" ProgID="ChemDraw.Document.6.0" ShapeID="_x0000_i1067" DrawAspect="Content" ObjectID="_1640814826" r:id="rId91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775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impatienoside F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9.3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825" w:dyaOrig="6672">
                <v:shape id="_x0000_i1068" type="#_x0000_t75" style="width:108pt;height:79pt" o:ole="">
                  <v:imagedata r:id="rId92" o:title=""/>
                </v:shape>
                <o:OLEObject Type="Embed" ProgID="ChemDraw.Document.6.0" ShapeID="_x0000_i1068" DrawAspect="Content" ObjectID="_1640814827" r:id="rId93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356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t>23-hydroxy-3beta-[(O-alpha-L-rhamnopyranosyl-(1-&gt;2)-O-[O-beta-D-glucopyranosyl-(1-&gt;4)]-alpha-L-arabinopyranosyl)oxy]lup-20(29)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3.0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95" w:dyaOrig="4174">
                <v:shape id="_x0000_i1069" type="#_x0000_t75" style="width:108pt;height:57.5pt" o:ole="">
                  <v:imagedata r:id="rId94" o:title=""/>
                </v:shape>
                <o:OLEObject Type="Embed" ProgID="ChemDraw.Document.6.0" ShapeID="_x0000_i1069" DrawAspect="Content" ObjectID="_1640814828" r:id="rId95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9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864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late 3beta-O-beta-D-glucopyranosyl-(1-&gt; 4)-beta-d-xylopyranosyl-(1-&gt; 3)-alpha-L-rhamnopyranosyl-(1 -&gt; 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9.2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62" w:dyaOrig="9094">
                <v:shape id="_x0000_i1070" type="#_x0000_t75" style="width:1in;height:101pt" o:ole="">
                  <v:imagedata r:id="rId96" o:title=""/>
                </v:shape>
                <o:OLEObject Type="Embed" ProgID="ChemDraw.Document.6.0" ShapeID="_x0000_i1070" DrawAspect="Content" ObjectID="_1640814829" r:id="rId97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74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hydroxyolean-12-en-28-oic acid 3-O-{[alpha-L-rhamnopyranosyl(1-&gt;2)][beta-D-xylopyranosyl(1-&gt;2)-beta-D-glucopyranosyl(1-&gt;6)-beta-D-glucopyranosyl(1-&gt;3)]-beta-D-glucopyranoside}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21.3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40" w:dyaOrig="5589">
                <v:shape id="_x0000_i1071" type="#_x0000_t75" style="width:108pt;height:1in" o:ole="">
                  <v:imagedata r:id="rId98" o:title=""/>
                </v:shape>
                <o:OLEObject Type="Embed" ProgID="ChemDraw.Document.6.0" ShapeID="_x0000_i1071" DrawAspect="Content" ObjectID="_1640814830" r:id="rId99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428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foetidissimos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91.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95" w:dyaOrig="6614">
                <v:shape id="_x0000_i1072" type="#_x0000_t75" style="width:108pt;height:86.5pt" o:ole="">
                  <v:imagedata r:id="rId100" o:title=""/>
                </v:shape>
                <o:OLEObject Type="Embed" ProgID="ChemDraw.Document.6.0" ShapeID="_x0000_i1072" DrawAspect="Content" ObjectID="_1640814831" r:id="rId101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45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brisaponin D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1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449" w:dyaOrig="3888">
                <v:shape id="_x0000_i1073" type="#_x0000_t75" style="width:108pt;height:57.5pt" o:ole="">
                  <v:imagedata r:id="rId102" o:title=""/>
                </v:shape>
                <o:OLEObject Type="Embed" ProgID="ChemDraw.Document.6.0" ShapeID="_x0000_i1073" DrawAspect="Content" ObjectID="_1640814832" r:id="rId103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063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aryocaroside V-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0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38" w:dyaOrig="4219">
                <v:shape id="_x0000_i1074" type="#_x0000_t75" style="width:108pt;height:57.5pt" o:ole="">
                  <v:imagedata r:id="rId104" o:title=""/>
                </v:shape>
                <o:OLEObject Type="Embed" ProgID="ChemDraw.Document.6.0" ShapeID="_x0000_i1074" DrawAspect="Content" ObjectID="_1640814833" r:id="rId105"/>
              </w:object>
            </w:r>
          </w:p>
        </w:tc>
        <w:tc>
          <w:tcPr>
            <w:tcW w:w="1843" w:type="dxa"/>
          </w:tcPr>
          <w:p w:rsidR="00DB78FE" w:rsidRPr="00660F26" w:rsidRDefault="00CE41EB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9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481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eutzicos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3.0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665" w:dyaOrig="4339">
                <v:shape id="_x0000_i1075" type="#_x0000_t75" style="width:108pt;height:50.5pt" o:ole="">
                  <v:imagedata r:id="rId106" o:title=""/>
                </v:shape>
                <o:OLEObject Type="Embed" ProgID="ChemDraw.Document.6.0" ShapeID="_x0000_i1075" DrawAspect="Content" ObjectID="_1640814834" r:id="rId10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15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sculentoic acid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54.68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648" w:dyaOrig="2822">
                <v:shape id="_x0000_i1076" type="#_x0000_t75" style="width:85.5pt;height:51pt" o:ole="">
                  <v:imagedata r:id="rId108" o:title=""/>
                </v:shape>
                <o:OLEObject Type="Embed" ProgID="ChemDraw.Document.6.0" ShapeID="_x0000_i1076" DrawAspect="Content" ObjectID="_1640814835" r:id="rId10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1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5.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07" w:dyaOrig="10447">
                <v:shape id="_x0000_i1077" type="#_x0000_t75" style="width:92.5pt;height:106.5pt" o:ole="">
                  <v:imagedata r:id="rId110" o:title=""/>
                </v:shape>
                <o:OLEObject Type="Embed" ProgID="ChemDraw.Document.6.0" ShapeID="_x0000_i1077" DrawAspect="Content" ObjectID="_1640814836" r:id="rId11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499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aryocaroside IV-1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3.1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39" w:dyaOrig="3758">
                <v:shape id="_x0000_i1078" type="#_x0000_t75" style="width:109.5pt;height:42pt" o:ole="">
                  <v:imagedata r:id="rId112" o:title=""/>
                </v:shape>
                <o:OLEObject Type="Embed" ProgID="ChemDraw.Document.6.0" ShapeID="_x0000_i1078" DrawAspect="Content" ObjectID="_1640814837" r:id="rId11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056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inmusaponin L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5.1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73" w:dyaOrig="5294">
                <v:shape id="_x0000_i1079" type="#_x0000_t75" style="width:100.5pt;height:82.5pt" o:ole="">
                  <v:imagedata r:id="rId114" o:title=""/>
                </v:shape>
                <o:OLEObject Type="Embed" ProgID="ChemDraw.Document.6.0" ShapeID="_x0000_i1079" DrawAspect="Content" ObjectID="_1640814838" r:id="rId11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400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obatoside K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81.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107" w:dyaOrig="7020">
                <v:shape id="_x0000_i1080" type="#_x0000_t75" style="width:109.5pt;height:76pt" o:ole="">
                  <v:imagedata r:id="rId116" o:title=""/>
                </v:shape>
                <o:OLEObject Type="Embed" ProgID="ChemDraw.Document.6.0" ShapeID="_x0000_i1080" DrawAspect="Content" ObjectID="_1640814839" r:id="rId11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744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(beta-glucuronopyranosyl)-3beta,22beta,24-trihydroxyolean-12-en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22" w:dyaOrig="5008">
                <v:shape id="_x0000_i1081" type="#_x0000_t75" style="width:84.5pt;height:72.5pt" o:ole="">
                  <v:imagedata r:id="rId118" o:title=""/>
                </v:shape>
                <o:OLEObject Type="Embed" ProgID="ChemDraw.Document.6.0" ShapeID="_x0000_i1081" DrawAspect="Content" ObjectID="_1640814840" r:id="rId11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87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tipuleanoside R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610" w:dyaOrig="7697">
                <v:shape id="_x0000_i1082" type="#_x0000_t75" style="width:54pt;height:91.5pt" o:ole="">
                  <v:imagedata r:id="rId120" o:title=""/>
                </v:shape>
                <o:OLEObject Type="Embed" ProgID="ChemDraw.Document.6.0" ShapeID="_x0000_i1082" DrawAspect="Content" ObjectID="_1640814841" r:id="rId12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94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alpha-L-rhamnopyranosyl-(1-&gt;2)-beta-D-galactopyranosyl-(1-&gt;3)-beta-glucuronopyranosyl]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1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964" w:dyaOrig="5215">
                <v:shape id="_x0000_i1083" type="#_x0000_t75" style="width:109.5pt;height:63.5pt" o:ole="">
                  <v:imagedata r:id="rId122" o:title=""/>
                </v:shape>
                <o:OLEObject Type="Embed" ProgID="ChemDraw.Document.6.0" ShapeID="_x0000_i1083" DrawAspect="Content" ObjectID="_1640814842" r:id="rId12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596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kalopanaxsaponin 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83.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80" w:dyaOrig="5208">
                <v:shape id="_x0000_i1084" type="#_x0000_t75" style="width:92.5pt;height:77pt" o:ole="">
                  <v:imagedata r:id="rId124" o:title=""/>
                </v:shape>
                <o:OLEObject Type="Embed" ProgID="ChemDraw.Document.6.0" ShapeID="_x0000_i1084" DrawAspect="Content" ObjectID="_1640814843" r:id="rId125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982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agenin-3-O-beta-D-xylopyranosyl-(1-3)-alpha-L-rhamnopyranosyl-(1-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83.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84" w:dyaOrig="4973">
                <v:shape id="_x0000_i1085" type="#_x0000_t75" style="width:91.5pt;height:71pt" o:ole="">
                  <v:imagedata r:id="rId126" o:title=""/>
                </v:shape>
                <o:OLEObject Type="Embed" ProgID="ChemDraw.Document.6.0" ShapeID="_x0000_i1085" DrawAspect="Content" ObjectID="_1640814844" r:id="rId12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900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cheffarb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1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06" w:dyaOrig="6463">
                <v:shape id="_x0000_i1086" type="#_x0000_t75" style="width:110pt;height:85.5pt" o:ole="">
                  <v:imagedata r:id="rId128" o:title=""/>
                </v:shape>
                <o:OLEObject Type="Embed" ProgID="ChemDraw.Document.6.0" ShapeID="_x0000_i1086" DrawAspect="Content" ObjectID="_1640814845" r:id="rId129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46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rhamnopyranosyl-(1-&gt;2)-alpha-L-arabinopyranosyl-22alpha-hydroxy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6.95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698" w:dyaOrig="4519">
                <v:shape id="_x0000_i1087" type="#_x0000_t75" style="width:99pt;height:67.5pt" o:ole="">
                  <v:imagedata r:id="rId130" o:title=""/>
                </v:shape>
                <o:OLEObject Type="Embed" ProgID="ChemDraw.Document.6.0" ShapeID="_x0000_i1087" DrawAspect="Content" ObjectID="_1640814846" r:id="rId131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474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onin CP4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67.07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598" w:dyaOrig="3681">
                <v:shape id="_x0000_i1088" type="#_x0000_t75" style="width:109.5pt;height:42pt" o:ole="">
                  <v:imagedata r:id="rId132" o:title=""/>
                </v:shape>
                <o:OLEObject Type="Embed" ProgID="ChemDraw.Document.6.0" ShapeID="_x0000_i1088" DrawAspect="Content" ObjectID="_1640814847" r:id="rId133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136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lpha-heder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22" w:dyaOrig="4174">
                <v:shape id="_x0000_i1089" type="#_x0000_t75" style="width:101.5pt;height:65.5pt" o:ole="">
                  <v:imagedata r:id="rId134" o:title=""/>
                </v:shape>
                <o:OLEObject Type="Embed" ProgID="ChemDraw.Document.6.0" ShapeID="_x0000_i1089" DrawAspect="Content" ObjectID="_1640814848" r:id="rId135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309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alpha-L-rhamnopyranosyl-(1-&gt;4)-beta-D-glucuronopyranosyl]echinocyst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4.96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375" w:dyaOrig="5356">
                <v:shape id="_x0000_i1090" type="#_x0000_t75" style="width:109.5pt;height:79.5pt" o:ole="">
                  <v:imagedata r:id="rId136" o:title=""/>
                </v:shape>
                <o:OLEObject Type="Embed" ProgID="ChemDraw.Document.6.0" ShapeID="_x0000_i1090" DrawAspect="Content" ObjectID="_1640814849" r:id="rId137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153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1-(17-carboxy-28-nor-olean-12-en-3beta-yl)-O4-(O4-alpha-L-rhamnopyranosyl-beta-D-glucopyranosyl)-beta-D-glucopyranuro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1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585" w:dyaOrig="6508">
                <v:shape id="_x0000_i1091" type="#_x0000_t75" style="width:89.5pt;height:104pt" o:ole="">
                  <v:imagedata r:id="rId138" o:title=""/>
                </v:shape>
                <o:OLEObject Type="Embed" ProgID="ChemDraw.Document.6.0" ShapeID="_x0000_i1091" DrawAspect="Content" ObjectID="_1640814850" r:id="rId139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70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lighos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1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29" w:dyaOrig="5301">
                <v:shape id="_x0000_i1092" type="#_x0000_t75" style="width:109.5pt;height:91.5pt" o:ole="">
                  <v:imagedata r:id="rId140" o:title=""/>
                </v:shape>
                <o:OLEObject Type="Embed" ProgID="ChemDraw.Document.6.0" ShapeID="_x0000_i1092" DrawAspect="Content" ObjectID="_1640814851" r:id="rId141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61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anoside G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3.1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76" w:dyaOrig="5323">
                <v:shape id="_x0000_i1093" type="#_x0000_t75" style="width:109.5pt;height:69.5pt" o:ole="">
                  <v:imagedata r:id="rId142" o:title=""/>
                </v:shape>
                <o:OLEObject Type="Embed" ProgID="ChemDraw.Document.6.0" ShapeID="_x0000_i1093" DrawAspect="Content" ObjectID="_1640814852" r:id="rId143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58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repens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07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819" w:dyaOrig="4725">
                <v:shape id="_x0000_i1094" type="#_x0000_t75" style="width:109.5pt;height:47.5pt" o:ole="">
                  <v:imagedata r:id="rId144" o:title=""/>
                </v:shape>
                <o:OLEObject Type="Embed" ProgID="ChemDraw.Document.6.0" ShapeID="_x0000_i1094" DrawAspect="Content" ObjectID="_1640814853" r:id="rId145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736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(6-deoxy-beta-D-glucopyranosyloxy)-olean-12-ene-27,28-di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2.82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165" w:dyaOrig="4762">
                <v:shape id="_x0000_i1095" type="#_x0000_t75" style="width:77.5pt;height:71.5pt" o:ole="">
                  <v:imagedata r:id="rId146" o:title=""/>
                </v:shape>
                <o:OLEObject Type="Embed" ProgID="ChemDraw.Document.6.0" ShapeID="_x0000_i1095" DrawAspect="Content" ObjectID="_1640814854" r:id="rId147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957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trans-p-coumaroyltorment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6.85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62" w:dyaOrig="2585">
                <v:shape id="_x0000_i1096" type="#_x0000_t75" style="width:109.5pt;height:36.5pt" o:ole="">
                  <v:imagedata r:id="rId148" o:title=""/>
                </v:shape>
                <o:OLEObject Type="Embed" ProgID="ChemDraw.Document.6.0" ShapeID="_x0000_i1096" DrawAspect="Content" ObjectID="_1640814855" r:id="rId149"/>
              </w:object>
            </w: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911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Z-senegin 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7.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CE41E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CE41E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11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3-trans-p-coumaroyloxy-2alpha,3beta-dihydroxy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28" w:dyaOrig="3324">
                <v:shape id="_x0000_i1097" type="#_x0000_t75" style="width:109.5pt;height:41.5pt" o:ole="">
                  <v:imagedata r:id="rId150" o:title=""/>
                </v:shape>
                <o:OLEObject Type="Embed" ProgID="ChemDraw.Document.6.0" ShapeID="_x0000_i1097" DrawAspect="Content" ObjectID="_1640814856" r:id="rId151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772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6.2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208" w:dyaOrig="3348">
                <v:shape id="_x0000_i1098" type="#_x0000_t75" style="width:109.5pt;height:33pt" o:ole="">
                  <v:imagedata r:id="rId152" o:title=""/>
                </v:shape>
                <o:OLEObject Type="Embed" ProgID="ChemDraw.Document.6.0" ShapeID="_x0000_i1098" DrawAspect="Content" ObjectID="_1640814857" r:id="rId15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749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ielocin A1alph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97.04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976" w:dyaOrig="3864">
                <v:shape id="_x0000_i1099" type="#_x0000_t75" style="width:109.5pt;height:35.5pt" o:ole="">
                  <v:imagedata r:id="rId154" o:title=""/>
                </v:shape>
                <o:OLEObject Type="Embed" ProgID="ChemDraw.Document.6.0" ShapeID="_x0000_i1099" DrawAspect="Content" ObjectID="_1640814858" r:id="rId15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071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ielocin B3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1.1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631" w:dyaOrig="8031">
                <v:shape id="_x0000_i1100" type="#_x0000_t75" style="width:109.5pt;height:91pt" o:ole="">
                  <v:imagedata r:id="rId156" o:title=""/>
                </v:shape>
                <o:OLEObject Type="Embed" ProgID="ChemDraw.Document.6.0" ShapeID="_x0000_i1100" DrawAspect="Content" ObjectID="_1640814859" r:id="rId15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69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9.2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72" w:dyaOrig="5301">
                <v:shape id="_x0000_i1101" type="#_x0000_t75" style="width:109.5pt;height:71pt" o:ole="">
                  <v:imagedata r:id="rId158" o:title=""/>
                </v:shape>
                <o:OLEObject Type="Embed" ProgID="ChemDraw.Document.6.0" ShapeID="_x0000_i1101" DrawAspect="Content" ObjectID="_1640814860" r:id="rId15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610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1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977" w:dyaOrig="5117">
                <v:shape id="_x0000_i1102" type="#_x0000_t75" style="width:109.5pt;height:70.5pt" o:ole="">
                  <v:imagedata r:id="rId160" o:title=""/>
                </v:shape>
                <o:OLEObject Type="Embed" ProgID="ChemDraw.Document.6.0" ShapeID="_x0000_i1102" DrawAspect="Content" ObjectID="_1640814861" r:id="rId16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692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ubenin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34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573" w:dyaOrig="5513">
                <v:shape id="_x0000_i1103" type="#_x0000_t75" style="width:82pt;height:82pt" o:ole="">
                  <v:imagedata r:id="rId162" o:title=""/>
                </v:shape>
                <o:OLEObject Type="Embed" ProgID="ChemDraw.Document.6.0" ShapeID="_x0000_i1103" DrawAspect="Content" ObjectID="_1640814862" r:id="rId16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632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ukurozisaponin E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5.1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27" w:dyaOrig="5251">
                <v:shape id="_x0000_i1104" type="#_x0000_t75" style="width:84pt;height:69pt" o:ole="">
                  <v:imagedata r:id="rId164" o:title=""/>
                </v:shape>
                <o:OLEObject Type="Embed" ProgID="ChemDraw.Document.6.0" ShapeID="_x0000_i1104" DrawAspect="Content" ObjectID="_1640814863" r:id="rId16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611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alpha-L-Rhamnopyranosyl(1-&gt;3)-beta-D-glucuronopyranosyl]-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78.96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14" w:dyaOrig="3725">
                <v:shape id="_x0000_i1105" type="#_x0000_t75" style="width:109.5pt;height:51pt" o:ole="">
                  <v:imagedata r:id="rId166" o:title=""/>
                </v:shape>
                <o:OLEObject Type="Embed" ProgID="ChemDraw.Document.6.0" ShapeID="_x0000_i1105" DrawAspect="Content" ObjectID="_1640814864" r:id="rId16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686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34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01" w:dyaOrig="5157">
                <v:shape id="_x0000_i1106" type="#_x0000_t75" style="width:95pt;height:76.5pt" o:ole="">
                  <v:imagedata r:id="rId168" o:title=""/>
                </v:shape>
                <o:OLEObject Type="Embed" ProgID="ChemDraw.Document.6.0" ShapeID="_x0000_i1106" DrawAspect="Content" ObjectID="_1640814865" r:id="rId16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880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72.88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77" w:dyaOrig="3437">
                <v:shape id="_x0000_i1107" type="#_x0000_t75" style="width:110pt;height:59pt" o:ole="">
                  <v:imagedata r:id="rId170" o:title=""/>
                </v:shape>
                <o:OLEObject Type="Embed" ProgID="ChemDraw.Document.6.0" ShapeID="_x0000_i1107" DrawAspect="Content" ObjectID="_1640814866" r:id="rId17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043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lic acid-3-O-neohesperid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8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73" w:dyaOrig="3681">
                <v:shape id="_x0000_i1108" type="#_x0000_t75" style="width:109.5pt;height:59.5pt" o:ole="">
                  <v:imagedata r:id="rId172" o:title=""/>
                </v:shape>
                <o:OLEObject Type="Embed" ProgID="ChemDraw.Document.6.0" ShapeID="_x0000_i1108" DrawAspect="Content" ObjectID="_1640814867" r:id="rId17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324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on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8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57" w:dyaOrig="3843">
                <v:shape id="_x0000_i1109" type="#_x0000_t75" style="width:109.5pt;height:70.5pt" o:ole="">
                  <v:imagedata r:id="rId174" o:title=""/>
                </v:shape>
                <o:OLEObject Type="Embed" ProgID="ChemDraw.Document.6.0" ShapeID="_x0000_i1109" DrawAspect="Content" ObjectID="_1640814868" r:id="rId17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53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O-trans-caffeoylmor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86.84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04" w:dyaOrig="2933">
                <v:shape id="_x0000_i1110" type="#_x0000_t75" style="width:110pt;height:41pt" o:ole="">
                  <v:imagedata r:id="rId176" o:title=""/>
                </v:shape>
                <o:OLEObject Type="Embed" ProgID="ChemDraw.Document.6.0" ShapeID="_x0000_i1110" DrawAspect="Content" ObjectID="_1640814869" r:id="rId17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416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2alpha,3beta)-23-sulphonyl-2,3-dihydroxyurs-12-en-28-oic acid O-alpha-L-rhamnopyranosyl-(1-&gt;4)-O-beta-D-glucopyranosyl-(1-&gt;6)-O-beta-D-glucopyranos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39.1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56" w:dyaOrig="5539">
                <v:shape id="_x0000_i1111" type="#_x0000_t75" style="width:109.5pt;height:88.5pt" o:ole="">
                  <v:imagedata r:id="rId178" o:title=""/>
                </v:shape>
                <o:OLEObject Type="Embed" ProgID="ChemDraw.Document.6.0" ShapeID="_x0000_i1111" DrawAspect="Content" ObjectID="_1640814870" r:id="rId17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trHeight w:val="2227"/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473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3beta,4alpha)-3-hydroxyolean-12-en-23,28-dioic acid 28-{[O-beta-D-glucopyranosyl-(1-&gt;2)-O-beta-D-glucopyranosyl]-(1-&gt;6)-beta-D-glucopyranosyl}-(1-&gt;3)-beta-D-galactopyranos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5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04" w:dyaOrig="6650">
                <v:shape id="_x0000_i1112" type="#_x0000_t75" style="width:109.5pt;height:91pt" o:ole="">
                  <v:imagedata r:id="rId180" o:title=""/>
                </v:shape>
                <o:OLEObject Type="Embed" ProgID="ChemDraw.Document.6.0" ShapeID="_x0000_i1112" DrawAspect="Content" ObjectID="_1640814871" r:id="rId18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950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66.7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22" w:dyaOrig="3633">
                <v:shape id="_x0000_i1113" type="#_x0000_t75" style="width:109.5pt;height:57.5pt" o:ole="">
                  <v:imagedata r:id="rId182" o:title=""/>
                </v:shape>
                <o:OLEObject Type="Embed" ProgID="ChemDraw.Document.6.0" ShapeID="_x0000_i1113" DrawAspect="Content" ObjectID="_1640814872" r:id="rId18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79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omordin Ic 6'-meth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78.96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17" w:dyaOrig="3770">
                <v:shape id="_x0000_i1114" type="#_x0000_t75" style="width:109.5pt;height:51.5pt" o:ole="">
                  <v:imagedata r:id="rId184" o:title=""/>
                </v:shape>
                <o:OLEObject Type="Embed" ProgID="ChemDraw.Document.6.0" ShapeID="_x0000_i1114" DrawAspect="Content" ObjectID="_1640814873" r:id="rId18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176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93" w:dyaOrig="3279">
                <v:shape id="_x0000_i1115" type="#_x0000_t75" style="width:109.5pt;height:50pt" o:ole="">
                  <v:imagedata r:id="rId186" o:title=""/>
                </v:shape>
                <o:OLEObject Type="Embed" ProgID="ChemDraw.Document.6.0" ShapeID="_x0000_i1115" DrawAspect="Content" ObjectID="_1640814874" r:id="rId18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18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z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9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61" w:dyaOrig="4893">
                <v:shape id="_x0000_i1116" type="#_x0000_t75" style="width:109pt;height:67pt" o:ole="">
                  <v:imagedata r:id="rId188" o:title=""/>
                </v:shape>
                <o:OLEObject Type="Embed" ProgID="ChemDraw.Document.6.0" ShapeID="_x0000_i1116" DrawAspect="Content" ObjectID="_1640814875" r:id="rId18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368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astuchosid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1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10" w:dyaOrig="4431">
                <v:shape id="_x0000_i1117" type="#_x0000_t75" style="width:109pt;height:50pt" o:ole="">
                  <v:imagedata r:id="rId190" o:title=""/>
                </v:shape>
                <o:OLEObject Type="Embed" ProgID="ChemDraw.Document.6.0" ShapeID="_x0000_i1117" DrawAspect="Content" ObjectID="_1640814876" r:id="rId19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118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brisapon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1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973" w:dyaOrig="5025">
                <v:shape id="_x0000_i1118" type="#_x0000_t75" style="width:109.5pt;height:61.5pt" o:ole="">
                  <v:imagedata r:id="rId192" o:title=""/>
                </v:shape>
                <o:OLEObject Type="Embed" ProgID="ChemDraw.Document.6.0" ShapeID="_x0000_i1118" DrawAspect="Content" ObjectID="_1640814877" r:id="rId19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01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alpha-L-rhamnopyranosyl-(1-&gt;2)-beta-D-galactopyranosyl-(1-&gt;2)-beta-D-glucuronopyranosyl]-3beta,16beta,22alpha-trihydroxy-olean-12-en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1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86" w:dyaOrig="5131">
                <v:shape id="_x0000_i1119" type="#_x0000_t75" style="width:109.5pt;height:80.5pt" o:ole="">
                  <v:imagedata r:id="rId194" o:title=""/>
                </v:shape>
                <o:OLEObject Type="Embed" ProgID="ChemDraw.Document.6.0" ShapeID="_x0000_i1119" DrawAspect="Content" ObjectID="_1640814878" r:id="rId19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842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3-O-trans-caffeoyl)mor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8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63" w:dyaOrig="2774">
                <v:shape id="_x0000_i1120" type="#_x0000_t75" style="width:109.5pt;height:37pt" o:ole="">
                  <v:imagedata r:id="rId196" o:title=""/>
                </v:shape>
                <o:OLEObject Type="Embed" ProgID="ChemDraw.Document.6.0" ShapeID="_x0000_i1120" DrawAspect="Content" ObjectID="_1640814879" r:id="rId19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518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ragopogonsaponin A Meth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62.8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93" w:dyaOrig="3569">
                <v:shape id="_x0000_i1121" type="#_x0000_t75" style="width:109.5pt;height:54pt" o:ole="">
                  <v:imagedata r:id="rId198" o:title=""/>
                </v:shape>
                <o:OLEObject Type="Embed" ProgID="ChemDraw.Document.6.0" ShapeID="_x0000_i1121" DrawAspect="Content" ObjectID="_1640814880" r:id="rId19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734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eta-D-fucopyranosyl-(1-&gt;4)-(beta-D-glucopyranosyluronic acid)-(1-&gt;3)-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78.96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73" w:dyaOrig="6609">
                <v:shape id="_x0000_i1122" type="#_x0000_t75" style="width:1in;height:84.5pt" o:ole="">
                  <v:imagedata r:id="rId200" o:title=""/>
                </v:shape>
                <o:OLEObject Type="Embed" ProgID="ChemDraw.Document.6.0" ShapeID="_x0000_i1122" DrawAspect="Content" ObjectID="_1640814881" r:id="rId20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338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lternoside X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95.08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815" w:dyaOrig="4212">
                <v:shape id="_x0000_i1123" type="#_x0000_t75" style="width:109.5pt;height:52.5pt" o:ole="">
                  <v:imagedata r:id="rId202" o:title=""/>
                </v:shape>
                <o:OLEObject Type="Embed" ProgID="ChemDraw.Document.6.0" ShapeID="_x0000_i1123" DrawAspect="Content" ObjectID="_1640814882" r:id="rId20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84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repensos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5.1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008" w:dyaOrig="5088">
                <v:shape id="_x0000_i1124" type="#_x0000_t75" style="width:109.5pt;height:55pt" o:ole="">
                  <v:imagedata r:id="rId204" o:title=""/>
                </v:shape>
                <o:OLEObject Type="Embed" ProgID="ChemDraw.Document.6.0" ShapeID="_x0000_i1124" DrawAspect="Content" ObjectID="_1640814883" r:id="rId20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657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{beta-D-apiofuranosyl-(1-&gt;4)-[alpha-L-arabinopyranosyl-(1-&gt;2)]-beta-D-glucuronopyranosyl}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97.05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87" w:dyaOrig="3741">
                <v:shape id="_x0000_i1125" type="#_x0000_t75" style="width:109.5pt;height:49.5pt" o:ole="">
                  <v:imagedata r:id="rId206" o:title=""/>
                </v:shape>
                <o:OLEObject Type="Embed" ProgID="ChemDraw.Document.6.0" ShapeID="_x0000_i1125" DrawAspect="Content" ObjectID="_1640814884" r:id="rId20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70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ssamsaponin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3.3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921" w:dyaOrig="4459">
                <v:shape id="_x0000_i1126" type="#_x0000_t75" style="width:109.5pt;height:54pt" o:ole="">
                  <v:imagedata r:id="rId208" o:title=""/>
                </v:shape>
                <o:OLEObject Type="Embed" ProgID="ChemDraw.Document.6.0" ShapeID="_x0000_i1126" DrawAspect="Content" ObjectID="_1640814885" r:id="rId20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4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agenin 3-O-beta-D-glucuronopyranoside 28-O-alpha-L-rhamnopyranosyl-(1-&gt;4)-O-beta-D-glucopyranosyl-(1-&gt;6)-beta-D-glucopyranos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9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149" w:dyaOrig="4572">
                <v:shape id="_x0000_i1127" type="#_x0000_t75" style="width:109.5pt;height:41pt" o:ole="">
                  <v:imagedata r:id="rId210" o:title=""/>
                </v:shape>
                <o:OLEObject Type="Embed" ProgID="ChemDraw.Document.6.0" ShapeID="_x0000_i1127" DrawAspect="Content" ObjectID="_1640814886" r:id="rId21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514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97.09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476" w:dyaOrig="6151">
                <v:shape id="_x0000_i1128" type="#_x0000_t75" style="width:109.5pt;height:90pt" o:ole="">
                  <v:imagedata r:id="rId212" o:title=""/>
                </v:shape>
                <o:OLEObject Type="Embed" ProgID="ChemDraw.Document.6.0" ShapeID="_x0000_i1128" DrawAspect="Content" ObjectID="_1640814887" r:id="rId213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484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ulchinen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13" w:dyaOrig="3588">
                <v:shape id="_x0000_i1129" type="#_x0000_t75" style="width:109.5pt;height:58.5pt" o:ole="">
                  <v:imagedata r:id="rId214" o:title=""/>
                </v:shape>
                <o:OLEObject Type="Embed" ProgID="ChemDraw.Document.6.0" ShapeID="_x0000_i1129" DrawAspect="Content" ObjectID="_1640814888" r:id="rId215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124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'-O-methylnorobtusat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46.3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35" w:dyaOrig="2570">
                <v:shape id="_x0000_i1130" type="#_x0000_t75" style="width:109.5pt;height:47.5pt" o:ole="">
                  <v:imagedata r:id="rId216" o:title=""/>
                </v:shape>
                <o:OLEObject Type="Embed" ProgID="ChemDraw.Document.6.0" ShapeID="_x0000_i1130" DrawAspect="Content" ObjectID="_1640814889" r:id="rId217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808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esudoginsenoside RP1 meth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78.96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89" w:dyaOrig="5205">
                <v:shape id="_x0000_i1131" type="#_x0000_t75" style="width:109.5pt;height:78.5pt" o:ole="">
                  <v:imagedata r:id="rId218" o:title=""/>
                </v:shape>
                <o:OLEObject Type="Embed" ProgID="ChemDraw.Document.6.0" ShapeID="_x0000_i1131" DrawAspect="Content" ObjectID="_1640814890" r:id="rId21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836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alpha-L-rhamnopyranosyl(1-&gt;4)-beta-D-xylopyranosyl]-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47" w:dyaOrig="5923">
                <v:shape id="_x0000_i1132" type="#_x0000_t75" style="width:109.5pt;height:109pt" o:ole="">
                  <v:imagedata r:id="rId220" o:title=""/>
                </v:shape>
                <o:OLEObject Type="Embed" ProgID="ChemDraw.Document.6.0" ShapeID="_x0000_i1132" DrawAspect="Content" ObjectID="_1640814891" r:id="rId22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057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[(O-beta-D-glucuronopyranosyl-(1-&gt;3)-O-[alpha-L-rhamnopyranosyl-(1-&gt;2)]-alpha-L-arabinopyranosyl)oxy]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1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81" w:dyaOrig="5054">
                <v:shape id="_x0000_i1133" type="#_x0000_t75" style="width:109.5pt;height:70.5pt" o:ole="">
                  <v:imagedata r:id="rId222" o:title=""/>
                </v:shape>
                <o:OLEObject Type="Embed" ProgID="ChemDraw.Document.6.0" ShapeID="_x0000_i1133" DrawAspect="Content" ObjectID="_1640814892" r:id="rId22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20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ermorub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00.5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067" w:dyaOrig="3871">
                <v:shape id="_x0000_i1134" type="#_x0000_t75" style="width:95.5pt;height:61pt" o:ole="">
                  <v:imagedata r:id="rId224" o:title=""/>
                </v:shape>
                <o:OLEObject Type="Embed" ProgID="ChemDraw.Document.6.0" ShapeID="_x0000_i1134" DrawAspect="Content" ObjectID="_1640814893" r:id="rId22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42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lucopyranosyl(1-3)-alpha-L-rhamnopyranosyl(1-2)-alpha-L-arabinopyranosyl 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3.0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78" w:dyaOrig="4956">
                <v:shape id="_x0000_i1135" type="#_x0000_t75" style="width:109.5pt;height:77.5pt" o:ole="">
                  <v:imagedata r:id="rId226" o:title=""/>
                </v:shape>
                <o:OLEObject Type="Embed" ProgID="ChemDraw.Document.6.0" ShapeID="_x0000_i1135" DrawAspect="Content" ObjectID="_1640814894" r:id="rId22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59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beta-glucopyranosyl-(1-&gt;3)-beta-glucopyranosyl]-28-O-[alpha-rhamnopyranosyl-(1-&gt;2)-alpha-arabinopyranoside] medicage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5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191" w:dyaOrig="5402">
                <v:shape id="_x0000_i1136" type="#_x0000_t75" style="width:109.5pt;height:53pt" o:ole="">
                  <v:imagedata r:id="rId228" o:title=""/>
                </v:shape>
                <o:OLEObject Type="Embed" ProgID="ChemDraw.Document.6.0" ShapeID="_x0000_i1136" DrawAspect="Content" ObjectID="_1640814895" r:id="rId22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122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(Z)-coumaroyl oleanolic acid|cis-3-O-p-hydroxycinnamoylurs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02.84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546" w:dyaOrig="3029">
                <v:shape id="_x0000_i1137" type="#_x0000_t75" style="width:89.5pt;height:49pt" o:ole="">
                  <v:imagedata r:id="rId230" o:title=""/>
                </v:shape>
                <o:OLEObject Type="Embed" ProgID="ChemDraw.Document.6.0" ShapeID="_x0000_i1137" DrawAspect="Content" ObjectID="_1640814896" r:id="rId23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897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anjaposide F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3.1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316" w:dyaOrig="3578">
                <v:shape id="_x0000_i1138" type="#_x0000_t75" style="width:109.5pt;height:42pt" o:ole="">
                  <v:imagedata r:id="rId232" o:title=""/>
                </v:shape>
                <o:OLEObject Type="Embed" ProgID="ChemDraw.Document.6.0" ShapeID="_x0000_i1138" DrawAspect="Content" ObjectID="_1640814897" r:id="rId23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30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alpha-L-arabinopyranosyl(1-&gt;2)-alpha-L-arabinopyranosyl(1-&gt;6)]-[beta-D-glucopyranosyl(1-&gt;2)]-beta-D-glucopyranoside echinocyst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9.2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84" w:dyaOrig="6194">
                <v:shape id="_x0000_i1139" type="#_x0000_t75" style="width:110pt;height:96.5pt" o:ole="">
                  <v:imagedata r:id="rId234" o:title=""/>
                </v:shape>
                <o:OLEObject Type="Embed" ProgID="ChemDraw.Document.6.0" ShapeID="_x0000_i1139" DrawAspect="Content" ObjectID="_1640814898" r:id="rId23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26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icorice-saponin E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0.91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925" w:dyaOrig="4680">
                <v:shape id="_x0000_i1140" type="#_x0000_t75" style="width:109.5pt;height:64.5pt" o:ole="">
                  <v:imagedata r:id="rId236" o:title=""/>
                </v:shape>
                <o:OLEObject Type="Embed" ProgID="ChemDraw.Document.6.0" ShapeID="_x0000_i1140" DrawAspect="Content" ObjectID="_1640814899" r:id="rId23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19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agenin 3-O-beta-D-glucopyranosyl-(1-4)-beta-D-xylopyranosyl-(1-3)-alpha-L-rhamnopyranosyl-(1-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45.2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37" w:dyaOrig="5779">
                <v:shape id="_x0000_i1141" type="#_x0000_t75" style="width:109.5pt;height:93pt" o:ole="">
                  <v:imagedata r:id="rId238" o:title=""/>
                </v:shape>
                <o:OLEObject Type="Embed" ProgID="ChemDraw.Document.6.0" ShapeID="_x0000_i1141" DrawAspect="Content" ObjectID="_1640814900" r:id="rId23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8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arcissiflorinin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1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71" w:dyaOrig="8160">
                <v:shape id="_x0000_i1142" type="#_x0000_t75" style="width:73pt;height:106.5pt" o:ole="">
                  <v:imagedata r:id="rId240" o:title=""/>
                </v:shape>
                <o:OLEObject Type="Embed" ProgID="ChemDraw.Document.6.0" ShapeID="_x0000_i1142" DrawAspect="Content" ObjectID="_1640814901" r:id="rId24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20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clalbasaponin 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14.90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26" w:dyaOrig="2820">
                <v:shape id="_x0000_i1143" type="#_x0000_t75" style="width:109.5pt;height:42.5pt" o:ole="">
                  <v:imagedata r:id="rId242" o:title=""/>
                </v:shape>
                <o:OLEObject Type="Embed" ProgID="ChemDraw.Document.6.0" ShapeID="_x0000_i1143" DrawAspect="Content" ObjectID="_1640814902" r:id="rId24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394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O-beta-D-glucopyranosyl-(1-&gt;3)-[beta-D-xylopyranosyl-(1-&gt;2)]-beta-D-glucuronopyranosyl-23-hydroxylup-20(29)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07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29" w:dyaOrig="4884">
                <v:shape id="_x0000_i1144" type="#_x0000_t75" style="width:110pt;height:76pt" o:ole="">
                  <v:imagedata r:id="rId244" o:title=""/>
                </v:shape>
                <o:OLEObject Type="Embed" ProgID="ChemDraw.Document.6.0" ShapeID="_x0000_i1144" DrawAspect="Content" ObjectID="_1640814903" r:id="rId24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448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rhamnopyranosyl-(1-2)-O-alpha-L-arabinopyranoside of urs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84" w:dyaOrig="3688">
                <v:shape id="_x0000_i1145" type="#_x0000_t75" style="width:109.5pt;height:59.5pt" o:ole="">
                  <v:imagedata r:id="rId246" o:title=""/>
                </v:shape>
                <o:OLEObject Type="Embed" ProgID="ChemDraw.Document.6.0" ShapeID="_x0000_i1145" DrawAspect="Content" ObjectID="_1640814904" r:id="rId24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207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sulfate of 28-O-gentiobiosyl ester of 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61.04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84" w:dyaOrig="3688">
                <v:shape id="_x0000_i1146" type="#_x0000_t75" style="width:109.5pt;height:59.5pt" o:ole="">
                  <v:imagedata r:id="rId248" o:title=""/>
                </v:shape>
                <o:OLEObject Type="Embed" ProgID="ChemDraw.Document.6.0" ShapeID="_x0000_i1146" DrawAspect="Content" ObjectID="_1640814905" r:id="rId24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988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amelli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5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503" w:dyaOrig="5285">
                <v:shape id="_x0000_i1147" type="#_x0000_t75" style="width:109.5pt;height:61pt" o:ole="">
                  <v:imagedata r:id="rId250" o:title=""/>
                </v:shape>
                <o:OLEObject Type="Embed" ProgID="ChemDraw.Document.6.0" ShapeID="_x0000_i1147" DrawAspect="Content" ObjectID="_1640814906" r:id="rId25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905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Kalopanaxsapon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074" w:dyaOrig="3926">
                <v:shape id="_x0000_i1148" type="#_x0000_t75" style="width:86.5pt;height:56pt" o:ole="">
                  <v:imagedata r:id="rId252" o:title=""/>
                </v:shape>
                <o:OLEObject Type="Embed" ProgID="ChemDraw.Document.6.0" ShapeID="_x0000_i1148" DrawAspect="Content" ObjectID="_1640814907" r:id="rId25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198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icoricesaponin B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08.94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07" w:dyaOrig="4922">
                <v:shape id="_x0000_i1149" type="#_x0000_t75" style="width:93pt;height:66.5pt" o:ole="">
                  <v:imagedata r:id="rId254" o:title=""/>
                </v:shape>
                <o:OLEObject Type="Embed" ProgID="ChemDraw.Document.6.0" ShapeID="_x0000_i1149" DrawAspect="Content" ObjectID="_1640814908" r:id="rId25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937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5.3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29" w:dyaOrig="4013">
                <v:shape id="_x0000_i1150" type="#_x0000_t75" style="width:109.5pt;height:45.5pt" o:ole="">
                  <v:imagedata r:id="rId256" o:title=""/>
                </v:shape>
                <o:OLEObject Type="Embed" ProgID="ChemDraw.Document.6.0" ShapeID="_x0000_i1150" DrawAspect="Content" ObjectID="_1640814909" r:id="rId25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21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lternoside V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2.9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45" w:dyaOrig="4507">
                <v:shape id="_x0000_i1151" type="#_x0000_t75" style="width:109.5pt;height:59.5pt" o:ole="">
                  <v:imagedata r:id="rId258" o:title=""/>
                </v:shape>
                <o:OLEObject Type="Embed" ProgID="ChemDraw.Document.6.0" ShapeID="_x0000_i1151" DrawAspect="Content" ObjectID="_1640814910" r:id="rId25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874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omordin 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97.05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301" w:dyaOrig="4687">
                <v:shape id="_x0000_i1152" type="#_x0000_t75" style="width:109.5pt;height:70.5pt" o:ole="">
                  <v:imagedata r:id="rId260" o:title=""/>
                </v:shape>
                <o:OLEObject Type="Embed" ProgID="ChemDraw.Document.6.0" ShapeID="_x0000_i1152" DrawAspect="Content" ObjectID="_1640814911" r:id="rId26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172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lat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00" w:dyaOrig="5040">
                <v:shape id="_x0000_i1153" type="#_x0000_t75" style="width:109.5pt;height:66.5pt" o:ole="">
                  <v:imagedata r:id="rId262" o:title=""/>
                </v:shape>
                <o:OLEObject Type="Embed" ProgID="ChemDraw.Document.6.0" ShapeID="_x0000_i1153" DrawAspect="Content" ObjectID="_1640814912" r:id="rId26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073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omordin I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97.05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349" w:dyaOrig="4716">
                <v:shape id="_x0000_i1154" type="#_x0000_t75" style="width:95pt;height:61pt" o:ole="">
                  <v:imagedata r:id="rId264" o:title=""/>
                </v:shape>
                <o:OLEObject Type="Embed" ProgID="ChemDraw.Document.6.0" ShapeID="_x0000_i1154" DrawAspect="Content" ObjectID="_1640814913" r:id="rId265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931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iganteas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34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19" w:dyaOrig="5088">
                <v:shape id="_x0000_i1155" type="#_x0000_t75" style="width:98.5pt;height:79.5pt" o:ole="">
                  <v:imagedata r:id="rId266" o:title=""/>
                </v:shape>
                <o:OLEObject Type="Embed" ProgID="ChemDraw.Document.6.0" ShapeID="_x0000_i1155" DrawAspect="Content" ObjectID="_1640814914" r:id="rId26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005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agenin 3-O-beta-D-glucopyranosyl(1-&gt;3)-alpha-L-rhamnopyranosyl(1-&gt;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3.0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12" w:dyaOrig="5661">
                <v:shape id="_x0000_i1156" type="#_x0000_t75" style="width:109.5pt;height:89pt" o:ole="">
                  <v:imagedata r:id="rId268" o:title=""/>
                </v:shape>
                <o:OLEObject Type="Embed" ProgID="ChemDraw.Document.6.0" ShapeID="_x0000_i1156" DrawAspect="Content" ObjectID="_1640814915" r:id="rId26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089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ctyodendr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85.79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69" w:dyaOrig="4215">
                <v:shape id="_x0000_i1157" type="#_x0000_t75" style="width:109.5pt;height:67pt" o:ole="">
                  <v:imagedata r:id="rId270" o:title=""/>
                </v:shape>
                <o:OLEObject Type="Embed" ProgID="ChemDraw.Document.6.0" ShapeID="_x0000_i1157" DrawAspect="Content" ObjectID="_1640814916" r:id="rId27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471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lic acid 3-O-alpha-L-rhamnopyranosyl-(1-&gt;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34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20" w:dyaOrig="5008">
                <v:shape id="_x0000_i1158" type="#_x0000_t75" style="width:88pt;height:71pt" o:ole="">
                  <v:imagedata r:id="rId272" o:title=""/>
                </v:shape>
                <o:OLEObject Type="Embed" ProgID="ChemDraw.Document.6.0" ShapeID="_x0000_i1158" DrawAspect="Content" ObjectID="_1640814917" r:id="rId27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360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[(O-beta-D-glucopyranosyl-(1-&gt;3)-O-[alpha-L-rhamnopyranosyl-(1-&gt;2)]-alpha-L-arabinopyranosyl)oxy]-23,29-dihydroxy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9.0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31" w:dyaOrig="5073">
                <v:shape id="_x0000_i1159" type="#_x0000_t75" style="width:109pt;height:71pt" o:ole="">
                  <v:imagedata r:id="rId274" o:title=""/>
                </v:shape>
                <o:OLEObject Type="Embed" ProgID="ChemDraw.Document.6.0" ShapeID="_x0000_i1159" DrawAspect="Content" ObjectID="_1640814918" r:id="rId27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343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{alpha-L-rhamnopyranosyl-(1-&gt;4)-[beta-D-galactopyranosyl-(1-&gt;2)]-beta-D-glucuronopyranosyl}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1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24" w:dyaOrig="5272">
                <v:shape id="_x0000_i1160" type="#_x0000_t75" style="width:109.5pt;height:70.5pt" o:ole="">
                  <v:imagedata r:id="rId276" o:title=""/>
                </v:shape>
                <o:OLEObject Type="Embed" ProgID="ChemDraw.Document.6.0" ShapeID="_x0000_i1160" DrawAspect="Content" ObjectID="_1640814919" r:id="rId277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619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yunganoside G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40.94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11" w:dyaOrig="3766">
                <v:shape id="_x0000_i1161" type="#_x0000_t75" style="width:109.5pt;height:58pt" o:ole="">
                  <v:imagedata r:id="rId278" o:title=""/>
                </v:shape>
                <o:OLEObject Type="Embed" ProgID="ChemDraw.Document.6.0" ShapeID="_x0000_i1161" DrawAspect="Content" ObjectID="_1640814920" r:id="rId279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11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yunganoside K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38.9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327" w:dyaOrig="5791">
                <v:shape id="_x0000_i1162" type="#_x0000_t75" style="width:109.5pt;height:86.5pt" o:ole="">
                  <v:imagedata r:id="rId280" o:title=""/>
                </v:shape>
                <o:OLEObject Type="Embed" ProgID="ChemDraw.Document.6.0" ShapeID="_x0000_i1162" DrawAspect="Content" ObjectID="_1640814921" r:id="rId281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5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8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249" w:dyaOrig="3046">
                <v:shape id="_x0000_i1163" type="#_x0000_t75" style="width:109.5pt;height:63.5pt" o:ole="">
                  <v:imagedata r:id="rId282" o:title=""/>
                </v:shape>
                <o:OLEObject Type="Embed" ProgID="ChemDraw.Document.6.0" ShapeID="_x0000_i1163" DrawAspect="Content" ObjectID="_1640814922" r:id="rId283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670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4.94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20" w:dyaOrig="6876">
                <v:shape id="_x0000_i1164" type="#_x0000_t75" style="width:109.5pt;height:112.5pt" o:ole="">
                  <v:imagedata r:id="rId284" o:title=""/>
                </v:shape>
                <o:OLEObject Type="Embed" ProgID="ChemDraw.Document.6.0" ShapeID="_x0000_i1164" DrawAspect="Content" ObjectID="_1640814923" r:id="rId285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25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cis-p-coumaroyltorment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82" w:dyaOrig="3228">
                <v:shape id="_x0000_i1165" type="#_x0000_t75" style="width:109.5pt;height:57pt" o:ole="">
                  <v:imagedata r:id="rId286" o:title=""/>
                </v:shape>
                <o:OLEObject Type="Embed" ProgID="ChemDraw.Document.6.0" ShapeID="_x0000_i1165" DrawAspect="Content" ObjectID="_1640814924" r:id="rId287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845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lucuronopyranosyl-28-O-{beta-D-xylopyranosyl(1-&gt;4)-[alpha-L-arabinopyranoside(1-&gt;3)]-alpha-L-rhamnopyranosyl-(1-&gt;2)-alpha-L-arabinopyranoside}zanh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7.2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696" w:dyaOrig="4934">
                <v:shape id="_x0000_i1166" type="#_x0000_t75" style="width:109.5pt;height:51pt" o:ole="">
                  <v:imagedata r:id="rId288" o:title=""/>
                </v:shape>
                <o:OLEObject Type="Embed" ProgID="ChemDraw.Document.6.0" ShapeID="_x0000_i1166" DrawAspect="Content" ObjectID="_1640814925" r:id="rId289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203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ulfapatrinoside 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76.0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42" w:dyaOrig="6516">
                <v:shape id="_x0000_i1167" type="#_x0000_t75" style="width:90.5pt;height:96pt" o:ole="">
                  <v:imagedata r:id="rId290" o:title=""/>
                </v:shape>
                <o:OLEObject Type="Embed" ProgID="ChemDraw.Document.6.0" ShapeID="_x0000_i1167" DrawAspect="Content" ObjectID="_1640814926" r:id="rId291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10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(E)-feruloylurs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2.86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903" w:dyaOrig="2616">
                <v:shape id="_x0000_i1168" type="#_x0000_t75" style="width:109.5pt;height:35.5pt" o:ole="">
                  <v:imagedata r:id="rId292" o:title=""/>
                </v:shape>
                <o:OLEObject Type="Embed" ProgID="ChemDraw.Document.6.0" ShapeID="_x0000_i1168" DrawAspect="Content" ObjectID="_1640814927" r:id="rId293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91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(E)-p-coumaroyl torment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892" w:dyaOrig="4204">
                <v:shape id="_x0000_i1169" type="#_x0000_t75" style="width:109.5pt;height:52pt" o:ole="">
                  <v:imagedata r:id="rId294" o:title=""/>
                </v:shape>
                <o:OLEObject Type="Embed" ProgID="ChemDraw.Document.6.0" ShapeID="_x0000_i1169" DrawAspect="Content" ObjectID="_1640814928" r:id="rId295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015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yunganoside I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5.0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91" w:dyaOrig="4567">
                <v:shape id="_x0000_i1170" type="#_x0000_t75" style="width:109.5pt;height:60.5pt" o:ole="">
                  <v:imagedata r:id="rId296" o:title=""/>
                </v:shape>
                <o:OLEObject Type="Embed" ProgID="ChemDraw.Document.6.0" ShapeID="_x0000_i1170" DrawAspect="Content" ObjectID="_1640814929" r:id="rId297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612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lbesoside-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7.3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639" w:dyaOrig="5407">
                <v:shape id="_x0000_i1171" type="#_x0000_t75" style="width:109.5pt;height:47.5pt" o:ole="">
                  <v:imagedata r:id="rId298" o:title=""/>
                </v:shape>
                <o:OLEObject Type="Embed" ProgID="ChemDraw.Document.6.0" ShapeID="_x0000_i1171" DrawAspect="Content" ObjectID="_1640814930" r:id="rId299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45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zukisaponin V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5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027" w:dyaOrig="3583">
                <v:shape id="_x0000_i1172" type="#_x0000_t75" style="width:109.5pt;height:35.5pt" o:ole="">
                  <v:imagedata r:id="rId300" o:title=""/>
                </v:shape>
                <o:OLEObject Type="Embed" ProgID="ChemDraw.Document.6.0" ShapeID="_x0000_i1172" DrawAspect="Content" ObjectID="_1640814931" r:id="rId301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787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ilenorubicos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73.5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660F26">
              <w:rPr>
                <w:rFonts w:ascii="Times New Roman" w:eastAsia="宋体" w:hAnsi="Times New Roman" w:cs="Times New Roman"/>
                <w:kern w:val="0"/>
                <w:szCs w:val="21"/>
              </w:rPr>
              <w:t>CC1(CCC2(CCC3(C(=CCC4C3(CCC5C4(CCC(C5(C)C(=O)OC6C(C(C(C(O6)CO)O)O)OC7C(C(C(C(O7)C(=O)O)O)O)O)O)C)C)C2C1)C)C(=O)OC8C(C(C(C(O8)COC9C(C(C(C(O9)COC1C(C(C(C(O1)CO)O)O)O)O)O)O)O)OC1C(C(C(C(O1)CO)O)O)O)O)C</w: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014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brisaponin C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1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29" w:dyaOrig="4829">
                <v:shape id="_x0000_i1173" type="#_x0000_t75" style="width:109.5pt;height:63pt" o:ole="">
                  <v:imagedata r:id="rId302" o:title=""/>
                </v:shape>
                <o:OLEObject Type="Embed" ProgID="ChemDraw.Document.6.0" ShapeID="_x0000_i1173" DrawAspect="Content" ObjectID="_1640814932" r:id="rId303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951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isocomplestat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28.7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26" w:dyaOrig="6290">
                <v:shape id="_x0000_i1174" type="#_x0000_t75" style="width:109.5pt;height:73.5pt" o:ole="">
                  <v:imagedata r:id="rId304" o:title=""/>
                </v:shape>
                <o:OLEObject Type="Embed" ProgID="ChemDraw.Document.6.0" ShapeID="_x0000_i1174" DrawAspect="Content" ObjectID="_1640814933" r:id="rId305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0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ubproside I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5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889" w:dyaOrig="4613">
                <v:shape id="_x0000_i1175" type="#_x0000_t75" style="width:109.5pt;height:56.5pt" o:ole="">
                  <v:imagedata r:id="rId306" o:title=""/>
                </v:shape>
                <o:OLEObject Type="Embed" ProgID="ChemDraw.Document.6.0" ShapeID="_x0000_i1175" DrawAspect="Content" ObjectID="_1640814934" r:id="rId307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0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lyscios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31" w:dyaOrig="4291">
                <v:shape id="_x0000_i1176" type="#_x0000_t75" style="width:109pt;height:60pt" o:ole="">
                  <v:imagedata r:id="rId308" o:title=""/>
                </v:shape>
                <o:OLEObject Type="Embed" ProgID="ChemDraw.Document.6.0" ShapeID="_x0000_i1176" DrawAspect="Content" ObjectID="_1640814935" r:id="rId309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679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agenin-3-O-β-glucuro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48.82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33" w:dyaOrig="3190">
                <v:shape id="_x0000_i1177" type="#_x0000_t75" style="width:110pt;height:51pt" o:ole="">
                  <v:imagedata r:id="rId310" o:title=""/>
                </v:shape>
                <o:OLEObject Type="Embed" ProgID="ChemDraw.Document.6.0" ShapeID="_x0000_i1177" DrawAspect="Content" ObjectID="_1640814936" r:id="rId311"/>
              </w:object>
            </w:r>
          </w:p>
        </w:tc>
        <w:tc>
          <w:tcPr>
            <w:tcW w:w="1843" w:type="dxa"/>
          </w:tcPr>
          <w:p w:rsidR="00DB78FE" w:rsidRPr="00660F26" w:rsidRDefault="00DB78FE" w:rsidP="00D81F8B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D81F8B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077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ulsatilla sapon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3.0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77" w:dyaOrig="4202">
                <v:shape id="_x0000_i1178" type="#_x0000_t75" style="width:109.5pt;height:60pt" o:ole="">
                  <v:imagedata r:id="rId312" o:title=""/>
                </v:shape>
                <o:OLEObject Type="Embed" ProgID="ChemDraw.Document.6.0" ShapeID="_x0000_i1178" DrawAspect="Content" ObjectID="_1640814937" r:id="rId31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45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beta-benzoyloxyoleana-11,13(18)-di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58.7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767" w:dyaOrig="3746">
                <v:shape id="_x0000_i1179" type="#_x0000_t75" style="width:109.5pt;height:71pt" o:ole="">
                  <v:imagedata r:id="rId314" o:title=""/>
                </v:shape>
                <o:OLEObject Type="Embed" ProgID="ChemDraw.Document.6.0" ShapeID="_x0000_i1179" DrawAspect="Content" ObjectID="_1640814938" r:id="rId31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0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24.51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72" w:dyaOrig="2841">
                <v:shape id="_x0000_i1180" type="#_x0000_t75" style="width:109.5pt;height:39pt" o:ole="">
                  <v:imagedata r:id="rId316" o:title=""/>
                </v:shape>
                <o:OLEObject Type="Embed" ProgID="ChemDraw.Document.6.0" ShapeID="_x0000_i1180" DrawAspect="Content" ObjectID="_1640814939" r:id="rId31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250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indosid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45.2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07" w:dyaOrig="5844">
                <v:shape id="_x0000_i1181" type="#_x0000_t75" style="width:109.5pt;height:92.5pt" o:ole="">
                  <v:imagedata r:id="rId318" o:title=""/>
                </v:shape>
                <o:OLEObject Type="Embed" ProgID="ChemDraw.Document.6.0" ShapeID="_x0000_i1181" DrawAspect="Content" ObjectID="_1640814940" r:id="rId31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584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{alpha-L-Rhamnopyranosyl-(1-&gt;2)-O-[beta-D-galactopyranosyl-(1-&gt;3)]-beta-D-glucopyranosyl}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1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98" w:dyaOrig="5122">
                <v:shape id="_x0000_i1182" type="#_x0000_t75" style="width:109.5pt;height:63.5pt" o:ole="">
                  <v:imagedata r:id="rId320" o:title=""/>
                </v:shape>
                <o:OLEObject Type="Embed" ProgID="ChemDraw.Document.6.0" ShapeID="_x0000_i1182" DrawAspect="Content" ObjectID="_1640814941" r:id="rId32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674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3-trans-p-coumaroyloxy-2alpha,3alpha-dihydroxy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683" w:dyaOrig="3319">
                <v:shape id="_x0000_i1183" type="#_x0000_t75" style="width:109.5pt;height:41.5pt" o:ole="">
                  <v:imagedata r:id="rId322" o:title=""/>
                </v:shape>
                <o:OLEObject Type="Embed" ProgID="ChemDraw.Document.6.0" ShapeID="_x0000_i1183" DrawAspect="Content" ObjectID="_1640814942" r:id="rId32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45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yunganoside E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0.91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654" w:dyaOrig="5249">
                <v:shape id="_x0000_i1184" type="#_x0000_t75" style="width:109.5pt;height:66pt" o:ole="">
                  <v:imagedata r:id="rId324" o:title=""/>
                </v:shape>
                <o:OLEObject Type="Embed" ProgID="ChemDraw.Document.6.0" ShapeID="_x0000_i1184" DrawAspect="Content" ObjectID="_1640814943" r:id="rId32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322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hionaeosid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80.93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908" w:dyaOrig="3878">
                <v:shape id="_x0000_i1185" type="#_x0000_t75" style="width:109.5pt;height:53.5pt" o:ole="">
                  <v:imagedata r:id="rId326" o:title=""/>
                </v:shape>
                <o:OLEObject Type="Embed" ProgID="ChemDraw.Document.6.0" ShapeID="_x0000_i1185" DrawAspect="Content" ObjectID="_1640814944" r:id="rId32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251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novic acid 3beta-O-beta-6-deoxy-D-glucopyranoside-28-O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4.96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65" w:dyaOrig="3050">
                <v:shape id="_x0000_i1186" type="#_x0000_t75" style="width:109.5pt;height:40.5pt" o:ole="">
                  <v:imagedata r:id="rId328" o:title=""/>
                </v:shape>
                <o:OLEObject Type="Embed" ProgID="ChemDraw.Document.6.0" ShapeID="_x0000_i1186" DrawAspect="Content" ObjectID="_1640814945" r:id="rId32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616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rhamnopyranosyl-(1-&gt;2)-beta-D-xylopyranosyl-(1-&gt;2)-beta-D-glucuronopyranosyl-22-O-beta-D-glucopyranosyl-21-epi-kudzusapogenol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7.2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971" w:dyaOrig="3864">
                <v:shape id="_x0000_i1187" type="#_x0000_t75" style="width:109.5pt;height:47.5pt" o:ole="">
                  <v:imagedata r:id="rId330" o:title=""/>
                </v:shape>
                <o:OLEObject Type="Embed" ProgID="ChemDraw.Document.6.0" ShapeID="_x0000_i1187" DrawAspect="Content" ObjectID="_1640814946" r:id="rId33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126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alpha,3beta-dihydroxyurs-12,20(30)-dien-28-oic acid 3-O-{O-beta-D-quinovopyranosyl-(1-&gt;2)-O-alpha-L-arabinopyranosyl-(1-&gt;2)-O-[beta-D-xylopyranosyl-(1-&gt;3)]beta-D-glucopyranoside}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43.1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769" w:dyaOrig="5023">
                <v:shape id="_x0000_i1188" type="#_x0000_t75" style="width:109.5pt;height:71pt" o:ole="">
                  <v:imagedata r:id="rId332" o:title=""/>
                </v:shape>
                <o:OLEObject Type="Embed" ProgID="ChemDraw.Document.6.0" ShapeID="_x0000_i1188" DrawAspect="Content" ObjectID="_1640814947" r:id="rId33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73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lucopyranosyl-(1-&gt;2)-beta-D-glucuronopyranosyl-24-hydroxy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0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24" w:dyaOrig="4034">
                <v:shape id="_x0000_i1189" type="#_x0000_t75" style="width:109.5pt;height:63.5pt" o:ole="">
                  <v:imagedata r:id="rId334" o:title=""/>
                </v:shape>
                <o:OLEObject Type="Embed" ProgID="ChemDraw.Document.6.0" ShapeID="_x0000_i1189" DrawAspect="Content" ObjectID="_1640814948" r:id="rId33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5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ubproside 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7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181" w:dyaOrig="5246">
                <v:shape id="_x0000_i1190" type="#_x0000_t75" style="width:109.5pt;height:56.5pt" o:ole="">
                  <v:imagedata r:id="rId336" o:title=""/>
                </v:shape>
                <o:OLEObject Type="Embed" ProgID="ChemDraw.Document.6.0" ShapeID="_x0000_i1190" DrawAspect="Content" ObjectID="_1640814949" r:id="rId33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05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ubproside 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9.1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73" w:dyaOrig="4852">
                <v:shape id="_x0000_i1191" type="#_x0000_t75" style="width:109.5pt;height:61.5pt" o:ole="">
                  <v:imagedata r:id="rId338" o:title=""/>
                </v:shape>
                <o:OLEObject Type="Embed" ProgID="ChemDraw.Document.6.0" ShapeID="_x0000_i1191" DrawAspect="Content" ObjectID="_1640814950" r:id="rId33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915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aucleosid; 3-(D-Xylose-L-rhamnose)-qunova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3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915" w:dyaOrig="4063">
                <v:shape id="_x0000_i1192" type="#_x0000_t75" style="width:109pt;height:56pt" o:ole="">
                  <v:imagedata r:id="rId340" o:title=""/>
                </v:shape>
                <o:OLEObject Type="Embed" ProgID="ChemDraw.Document.6.0" ShapeID="_x0000_i1192" DrawAspect="Content" ObjectID="_1640814951" r:id="rId34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886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0.80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510" w:dyaOrig="6233">
                <v:shape id="_x0000_i1193" type="#_x0000_t75" style="width:110pt;height:91pt" o:ole="">
                  <v:imagedata r:id="rId342" o:title=""/>
                </v:shape>
                <o:OLEObject Type="Embed" ProgID="ChemDraw.Document.6.0" ShapeID="_x0000_i1193" DrawAspect="Content" ObjectID="_1640814952" r:id="rId34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172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xylopyranosyl(1-3)-alpha-L-rhamnopyranosyl(1-2)-alpha-L-arabinopyranosyl 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83.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54" w:dyaOrig="4860">
                <v:shape id="_x0000_i1194" type="#_x0000_t75" style="width:109.5pt;height:85.5pt" o:ole="">
                  <v:imagedata r:id="rId344" o:title=""/>
                </v:shape>
                <o:OLEObject Type="Embed" ProgID="ChemDraw.Document.6.0" ShapeID="_x0000_i1194" DrawAspect="Content" ObjectID="_1640814953" r:id="rId34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14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psogenic acid-28-O-beta-D-glucopyranosyl-(1-&gt;3)-[beta-D-glucopyranosyl-(1-&gt;2)-beta-D-galactopyranosyl-(1-&gt;6)]-beta-D-galact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5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86" w:dyaOrig="6043">
                <v:shape id="_x0000_i1195" type="#_x0000_t75" style="width:109.5pt;height:82pt" o:ole="">
                  <v:imagedata r:id="rId346" o:title=""/>
                </v:shape>
                <o:OLEObject Type="Embed" ProgID="ChemDraw.Document.6.0" ShapeID="_x0000_i1195" DrawAspect="Content" ObjectID="_1640814954" r:id="rId34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28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rhamnopyranosyl(1-2)-alpha-L-arabinopyranosyl 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49" w:dyaOrig="4192">
                <v:shape id="_x0000_i1196" type="#_x0000_t75" style="width:109.5pt;height:71pt" o:ole="">
                  <v:imagedata r:id="rId348" o:title=""/>
                </v:shape>
                <o:OLEObject Type="Embed" ProgID="ChemDraw.Document.6.0" ShapeID="_x0000_i1196" DrawAspect="Content" ObjectID="_1640814955" r:id="rId34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456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onariosid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7.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56" w:dyaOrig="6648">
                <v:shape id="_x0000_i1197" type="#_x0000_t75" style="width:109.5pt;height:74.5pt" o:ole="">
                  <v:imagedata r:id="rId350" o:title=""/>
                </v:shape>
                <o:OLEObject Type="Embed" ProgID="ChemDraw.Document.6.0" ShapeID="_x0000_i1197" DrawAspect="Content" ObjectID="_1640814956" r:id="rId35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93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anic acid 28-(6-O-(beta-D-galactopyranosy)-beta-D-glucopyranosyl)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6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428" w:dyaOrig="5342">
                <v:shape id="_x0000_i1198" type="#_x0000_t75" style="width:109.5pt;height:79pt" o:ole="">
                  <v:imagedata r:id="rId352" o:title=""/>
                </v:shape>
                <o:OLEObject Type="Embed" ProgID="ChemDraw.Document.6.0" ShapeID="_x0000_i1198" DrawAspect="Content" ObjectID="_1640814957" r:id="rId35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958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acic acid 3-O-beta-D-xylopyranosyl-(1-&gt;2)-beta-D-fucopyranosyl-(1-&gt;6)-2-(acetylamino)-2-deoxy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0.14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65" w:dyaOrig="5371">
                <v:shape id="_x0000_i1199" type="#_x0000_t75" style="width:109.5pt;height:67.5pt" o:ole="">
                  <v:imagedata r:id="rId354" o:title=""/>
                </v:shape>
                <o:OLEObject Type="Embed" ProgID="ChemDraw.Document.6.0" ShapeID="_x0000_i1199" DrawAspect="Content" ObjectID="_1640814958" r:id="rId35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392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11" w:dyaOrig="3876">
                <v:shape id="_x0000_i1200" type="#_x0000_t75" style="width:109.5pt;height:60pt" o:ole="">
                  <v:imagedata r:id="rId356" o:title=""/>
                </v:shape>
                <o:OLEObject Type="Embed" ProgID="ChemDraw.Document.6.0" ShapeID="_x0000_i1200" DrawAspect="Content" ObjectID="_1640814959" r:id="rId35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11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lic acid 3-O-beta-D-glucuronopyranoside-6-O-but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88.9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58" w:dyaOrig="6379">
                <v:shape id="_x0000_i1201" type="#_x0000_t75" style="width:109.5pt;height:120pt" o:ole="">
                  <v:imagedata r:id="rId358" o:title=""/>
                </v:shape>
                <o:OLEObject Type="Embed" ProgID="ChemDraw.Document.6.0" ShapeID="_x0000_i1201" DrawAspect="Content" ObjectID="_1640814960" r:id="rId35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350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alinumoside 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38.97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505" w:dyaOrig="3984">
                <v:shape id="_x0000_i1202" type="#_x0000_t75" style="width:109.5pt;height:58pt" o:ole="">
                  <v:imagedata r:id="rId360" o:title=""/>
                </v:shape>
                <o:OLEObject Type="Embed" ProgID="ChemDraw.Document.6.0" ShapeID="_x0000_i1202" DrawAspect="Content" ObjectID="_1640814961" r:id="rId36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06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easaponin E3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89.2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366" w:dyaOrig="6938">
                <v:shape id="_x0000_i1203" type="#_x0000_t75" style="width:109.5pt;height:102.5pt" o:ole="">
                  <v:imagedata r:id="rId362" o:title=""/>
                </v:shape>
                <o:OLEObject Type="Embed" ProgID="ChemDraw.Document.6.0" ShapeID="_x0000_i1203" DrawAspect="Content" ObjectID="_1640814962" r:id="rId36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232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onin PG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83.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93" w:dyaOrig="4896">
                <v:shape id="_x0000_i1204" type="#_x0000_t75" style="width:109.5pt;height:84.5pt" o:ole="">
                  <v:imagedata r:id="rId364" o:title=""/>
                </v:shape>
                <o:OLEObject Type="Embed" ProgID="ChemDraw.Document.6.0" ShapeID="_x0000_i1204" DrawAspect="Content" ObjectID="_1640814963" r:id="rId36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746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kaikasaponin 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80.98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99" w:dyaOrig="4747">
                <v:shape id="_x0000_i1205" type="#_x0000_t75" style="width:94pt;height:75pt" o:ole="">
                  <v:imagedata r:id="rId366" o:title=""/>
                </v:shape>
                <o:OLEObject Type="Embed" ProgID="ChemDraw.Document.6.0" ShapeID="_x0000_i1205" DrawAspect="Content" ObjectID="_1640814964" r:id="rId36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200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upinoside PA4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89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866" w:dyaOrig="4802">
                <v:shape id="_x0000_i1206" type="#_x0000_t75" style="width:109.5pt;height:53.5pt" o:ole="">
                  <v:imagedata r:id="rId368" o:title=""/>
                </v:shape>
                <o:OLEObject Type="Embed" ProgID="ChemDraw.Document.6.0" ShapeID="_x0000_i1206" DrawAspect="Content" ObjectID="_1640814965" r:id="rId36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925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3.1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374" w:dyaOrig="6847">
                <v:shape id="_x0000_i1207" type="#_x0000_t75" style="width:109.5pt;height:80pt" o:ole="">
                  <v:imagedata r:id="rId370" o:title=""/>
                </v:shape>
                <o:OLEObject Type="Embed" ProgID="ChemDraw.Document.6.0" ShapeID="_x0000_i1207" DrawAspect="Content" ObjectID="_1640814966" r:id="rId37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221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inmusaponin K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5.1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89" w:dyaOrig="4978">
                <v:shape id="_x0000_i1208" type="#_x0000_t75" style="width:109.5pt;height:86pt" o:ole="">
                  <v:imagedata r:id="rId372" o:title=""/>
                </v:shape>
                <o:OLEObject Type="Embed" ProgID="ChemDraw.Document.6.0" ShapeID="_x0000_i1208" DrawAspect="Content" ObjectID="_1640814967" r:id="rId37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676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2E)-2-(5-{(Z)-2-carboxy-2-[4-((E)-2-carboxyvinyl)-2-methoxyphenoxy]vinyl}-2-hydroxy-3-methoxyphenyl)-3-(4-hydroxy-3-methoxyphenyl)acry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78.5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572" w:dyaOrig="5937">
                <v:shape id="_x0000_i1209" type="#_x0000_t75" style="width:72.5pt;height:94.5pt" o:ole="">
                  <v:imagedata r:id="rId374" o:title=""/>
                </v:shape>
                <o:OLEObject Type="Embed" ProgID="ChemDraw.Document.6.0" ShapeID="_x0000_i1209" DrawAspect="Content" ObjectID="_1640814968" r:id="rId37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894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ncemas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89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39" w:dyaOrig="5340">
                <v:shape id="_x0000_i1210" type="#_x0000_t75" style="width:109.5pt;height:60pt" o:ole="">
                  <v:imagedata r:id="rId376" o:title=""/>
                </v:shape>
                <o:OLEObject Type="Embed" ProgID="ChemDraw.Document.6.0" ShapeID="_x0000_i1210" DrawAspect="Content" ObjectID="_1640814969" r:id="rId37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494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fargos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78.9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51" w:dyaOrig="3578">
                <v:shape id="_x0000_i1211" type="#_x0000_t75" style="width:109.5pt;height:51pt" o:ole="">
                  <v:imagedata r:id="rId378" o:title=""/>
                </v:shape>
                <o:OLEObject Type="Embed" ProgID="ChemDraw.Document.6.0" ShapeID="_x0000_i1211" DrawAspect="Content" ObjectID="_1640814970" r:id="rId37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21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rniaria saponin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21.4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500" w:dyaOrig="5393">
                <v:shape id="_x0000_i1212" type="#_x0000_t75" style="width:109pt;height:56pt" o:ole="">
                  <v:imagedata r:id="rId380" o:title=""/>
                </v:shape>
                <o:OLEObject Type="Embed" ProgID="ChemDraw.Document.6.0" ShapeID="_x0000_i1212" DrawAspect="Content" ObjectID="_1640814971" r:id="rId38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279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mnemic acid XV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47.0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54" w:dyaOrig="6208">
                <v:shape id="_x0000_i1213" type="#_x0000_t75" style="width:84pt;height:88pt" o:ole="">
                  <v:imagedata r:id="rId382" o:title=""/>
                </v:shape>
                <o:OLEObject Type="Embed" ProgID="ChemDraw.Document.6.0" ShapeID="_x0000_i1213" DrawAspect="Content" ObjectID="_1640814972" r:id="rId38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189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[beta-D-galactopyranosyl-(1 -&gt; 2)-beta-D-(6-O-methyl)-glucuronopyranosyl-(1 -&gt; 3)]-3beta-hydroxy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08.99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22" w:dyaOrig="5174">
                <v:shape id="_x0000_i1214" type="#_x0000_t75" style="width:109.5pt;height:88.5pt" o:ole="">
                  <v:imagedata r:id="rId384" o:title=""/>
                </v:shape>
                <o:OLEObject Type="Embed" ProgID="ChemDraw.Document.6.0" ShapeID="_x0000_i1214" DrawAspect="Content" ObjectID="_1640814973" r:id="rId385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404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hytolaccagenic acid 3-O-[alpha-L-arabinopyranosyl-(1''-&gt;3')-beta-D-glucuronopyranosyl]-28-O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87.08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57" w:dyaOrig="5522">
                <v:shape id="_x0000_i1215" type="#_x0000_t75" style="width:109.5pt;height:69.5pt" o:ole="">
                  <v:imagedata r:id="rId386" o:title=""/>
                </v:shape>
                <o:OLEObject Type="Embed" ProgID="ChemDraw.Document.6.0" ShapeID="_x0000_i1215" DrawAspect="Content" ObjectID="_1640814974" r:id="rId38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576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oyasaponin 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6.98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19" w:dyaOrig="3631">
                <v:shape id="_x0000_i1216" type="#_x0000_t75" style="width:110pt;height:57.5pt" o:ole="">
                  <v:imagedata r:id="rId388" o:title=""/>
                </v:shape>
                <o:OLEObject Type="Embed" ProgID="ChemDraw.Document.6.0" ShapeID="_x0000_i1216" DrawAspect="Content" ObjectID="_1640814975" r:id="rId38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52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alactopyranosyl-(1-&gt;3)2))-beta-D-glucopyranosyl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1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75" w:dyaOrig="4954">
                <v:shape id="_x0000_i1217" type="#_x0000_t75" style="width:110pt;height:77.5pt" o:ole="">
                  <v:imagedata r:id="rId390" o:title=""/>
                </v:shape>
                <o:OLEObject Type="Embed" ProgID="ChemDraw.Document.6.0" ShapeID="_x0000_i1217" DrawAspect="Content" ObjectID="_1640814976" r:id="rId39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82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5.03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306" w:dyaOrig="8207">
                <v:shape id="_x0000_i1218" type="#_x0000_t75" style="width:88.5pt;height:137.5pt" o:ole="">
                  <v:imagedata r:id="rId392" o:title=""/>
                </v:shape>
                <o:OLEObject Type="Embed" ProgID="ChemDraw.Document.6.0" ShapeID="_x0000_i1218" DrawAspect="Content" ObjectID="_1640814977" r:id="rId39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444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3-hydroxy-3beta-[(O-beta-D-glucopyranosyl-(1-&gt;3)-alpha-L-rhamnopyranosyl-(1-&gt;2)-alpha-L-arabinopyranosyl)oxy]lup-20(29)-en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3.0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19" w:dyaOrig="6619">
                <v:shape id="_x0000_i1219" type="#_x0000_t75" style="width:109.5pt;height:92pt" o:ole="">
                  <v:imagedata r:id="rId394" o:title=""/>
                </v:shape>
                <o:OLEObject Type="Embed" ProgID="ChemDraw.Document.6.0" ShapeID="_x0000_i1219" DrawAspect="Content" ObjectID="_1640814978" r:id="rId395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709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lycyrrhiz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2.93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01" w:dyaOrig="4586">
                <v:shape id="_x0000_i1220" type="#_x0000_t75" style="width:109.5pt;height:78.5pt" o:ole="">
                  <v:imagedata r:id="rId396" o:title=""/>
                </v:shape>
                <o:OLEObject Type="Embed" ProgID="ChemDraw.Document.6.0" ShapeID="_x0000_i1220" DrawAspect="Content" ObjectID="_1640814979" r:id="rId39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245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alpha-O-trans-feruloyl-2alpha-hydroxy-12-urs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48.86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12" w:dyaOrig="3933">
                <v:shape id="_x0000_i1221" type="#_x0000_t75" style="width:109.5pt;height:60pt" o:ole="">
                  <v:imagedata r:id="rId398" o:title=""/>
                </v:shape>
                <o:OLEObject Type="Embed" ProgID="ChemDraw.Document.6.0" ShapeID="_x0000_i1221" DrawAspect="Content" ObjectID="_1640814980" r:id="rId39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601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3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35" w:dyaOrig="4166">
                <v:shape id="_x0000_i1222" type="#_x0000_t75" style="width:109.5pt;height:55pt" o:ole="">
                  <v:imagedata r:id="rId400" o:title=""/>
                </v:shape>
                <o:OLEObject Type="Embed" ProgID="ChemDraw.Document.6.0" ShapeID="_x0000_i1222" DrawAspect="Content" ObjectID="_1640814981" r:id="rId40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2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edinoside 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5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51" w:dyaOrig="5594">
                <v:shape id="_x0000_i1223" type="#_x0000_t75" style="width:109.5pt;height:74.5pt" o:ole="">
                  <v:imagedata r:id="rId402" o:title=""/>
                </v:shape>
                <o:OLEObject Type="Embed" ProgID="ChemDraw.Document.6.0" ShapeID="_x0000_i1223" DrawAspect="Content" ObjectID="_1640814982" r:id="rId40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83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trans-p-coumaroyloxy-2alpha,3beta,13beta-trihydroxy-urs-11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919" w:dyaOrig="3710">
                <v:shape id="_x0000_i1224" type="#_x0000_t75" style="width:109.5pt;height:52pt" o:ole="">
                  <v:imagedata r:id="rId404" o:title=""/>
                </v:shape>
                <o:OLEObject Type="Embed" ProgID="ChemDraw.Document.6.0" ShapeID="_x0000_i1224" DrawAspect="Content" ObjectID="_1640814983" r:id="rId405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209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4.94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29" w:dyaOrig="3624">
                <v:shape id="_x0000_i1225" type="#_x0000_t75" style="width:109.5pt;height:46.5pt" o:ole="">
                  <v:imagedata r:id="rId406" o:title=""/>
                </v:shape>
                <o:OLEObject Type="Embed" ProgID="ChemDraw.Document.6.0" ShapeID="_x0000_i1225" DrawAspect="Content" ObjectID="_1640814984" r:id="rId40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181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fats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8.84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55" w:dyaOrig="3302">
                <v:shape id="_x0000_i1226" type="#_x0000_t75" style="width:109.5pt;height:57pt" o:ole="">
                  <v:imagedata r:id="rId408" o:title=""/>
                </v:shape>
                <o:OLEObject Type="Embed" ProgID="ChemDraw.Document.6.0" ShapeID="_x0000_i1226" DrawAspect="Content" ObjectID="_1640814985" r:id="rId40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860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ic acid 3-O-28-O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408" w:dyaOrig="3398">
                <v:shape id="_x0000_i1227" type="#_x0000_t75" style="width:109.5pt;height:40pt" o:ole="">
                  <v:imagedata r:id="rId410" o:title=""/>
                </v:shape>
                <o:OLEObject Type="Embed" ProgID="ChemDraw.Document.6.0" ShapeID="_x0000_i1227" DrawAspect="Content" ObjectID="_1640814986" r:id="rId41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336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lucopyranosyl 2-oxo-olean-12-en-23,28-dioic acid 28-O-{beta-D-xylopyranosyl(1-&gt;4)-beta-D-apiofuranosyl(1-&gt;3)-alpha-L-rhamnopyranosyl(1-&gt;2)-beta-D-glucopyranosyl}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5.3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063" w:dyaOrig="5184">
                <v:shape id="_x0000_i1228" type="#_x0000_t75" style="width:109.5pt;height:56.5pt" o:ole="">
                  <v:imagedata r:id="rId412" o:title=""/>
                </v:shape>
                <o:OLEObject Type="Embed" ProgID="ChemDraw.Document.6.0" ShapeID="_x0000_i1228" DrawAspect="Content" ObjectID="_1640814987" r:id="rId41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823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opteros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07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13" w:dyaOrig="5023">
                <v:shape id="_x0000_i1229" type="#_x0000_t75" style="width:110pt;height:67pt" o:ole="">
                  <v:imagedata r:id="rId414" o:title=""/>
                </v:shape>
                <o:OLEObject Type="Embed" ProgID="ChemDraw.Document.6.0" ShapeID="_x0000_i1229" DrawAspect="Content" ObjectID="_1640814988" r:id="rId415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6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zygoeichwaloside H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47.01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34" w:dyaOrig="4673">
                <v:shape id="_x0000_i1230" type="#_x0000_t75" style="width:109.5pt;height:62pt" o:ole="">
                  <v:imagedata r:id="rId416" o:title=""/>
                </v:shape>
                <o:OLEObject Type="Embed" ProgID="ChemDraw.Document.6.0" ShapeID="_x0000_i1230" DrawAspect="Content" ObjectID="_1640814989" r:id="rId41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66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ynarasaponin H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25" w:dyaOrig="4404">
                <v:shape id="_x0000_i1231" type="#_x0000_t75" style="width:109.5pt;height:60.5pt" o:ole="">
                  <v:imagedata r:id="rId418" o:title=""/>
                </v:shape>
                <o:OLEObject Type="Embed" ProgID="ChemDraw.Document.6.0" ShapeID="_x0000_i1231" DrawAspect="Content" ObjectID="_1640814990" r:id="rId41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155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cis-p-coumaroyloxy-2alpha,3beta,13beta-trihydroxy-urs-11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12" w:dyaOrig="3302">
                <v:shape id="_x0000_i1232" type="#_x0000_t75" style="width:109.5pt;height:57.5pt" o:ole="">
                  <v:imagedata r:id="rId420" o:title=""/>
                </v:shape>
                <o:OLEObject Type="Embed" ProgID="ChemDraw.Document.6.0" ShapeID="_x0000_i1232" DrawAspect="Content" ObjectID="_1640814991" r:id="rId42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99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lternoside V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2.9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32" w:dyaOrig="4591">
                <v:shape id="_x0000_i1233" type="#_x0000_t75" style="width:109.5pt;height:59pt" o:ole="">
                  <v:imagedata r:id="rId422" o:title=""/>
                </v:shape>
                <o:OLEObject Type="Embed" ProgID="ChemDraw.Document.6.0" ShapeID="_x0000_i1233" DrawAspect="Content" ObjectID="_1640814992" r:id="rId42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138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rniaria saponin 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47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26" w:dyaOrig="5625">
                <v:shape id="_x0000_i1234" type="#_x0000_t75" style="width:109.5pt;height:67pt" o:ole="">
                  <v:imagedata r:id="rId424" o:title=""/>
                </v:shape>
                <o:OLEObject Type="Embed" ProgID="ChemDraw.Document.6.0" ShapeID="_x0000_i1234" DrawAspect="Content" ObjectID="_1640814993" r:id="rId425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91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lic acid 3-O-[alpha-L-arabinoranosyl-(1''-&gt;3')-beta-D-glucuronopyranosyl]-28-O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3.07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07" w:dyaOrig="4087">
                <v:shape id="_x0000_i1235" type="#_x0000_t75" style="width:109.5pt;height:53.5pt" o:ole="">
                  <v:imagedata r:id="rId426" o:title=""/>
                </v:shape>
                <o:OLEObject Type="Embed" ProgID="ChemDraw.Document.6.0" ShapeID="_x0000_i1235" DrawAspect="Content" ObjectID="_1640814994" r:id="rId42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776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7.2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58" w:dyaOrig="5767">
                <v:shape id="_x0000_i1236" type="#_x0000_t75" style="width:109.5pt;height:78pt" o:ole="">
                  <v:imagedata r:id="rId428" o:title=""/>
                </v:shape>
                <o:OLEObject Type="Embed" ProgID="ChemDraw.Document.6.0" ShapeID="_x0000_i1236" DrawAspect="Content" ObjectID="_1640814995" r:id="rId42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242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09.1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632" w:dyaOrig="3768">
                <v:shape id="_x0000_i1237" type="#_x0000_t75" style="width:109.5pt;height:39pt" o:ole="">
                  <v:imagedata r:id="rId430" o:title=""/>
                </v:shape>
                <o:OLEObject Type="Embed" ProgID="ChemDraw.Document.6.0" ShapeID="_x0000_i1237" DrawAspect="Content" ObjectID="_1640814996" r:id="rId43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562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kaikasaponin 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1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44" w:dyaOrig="7366">
                <v:shape id="_x0000_i1238" type="#_x0000_t75" style="width:86.5pt;height:89pt" o:ole="">
                  <v:imagedata r:id="rId432" o:title=""/>
                </v:shape>
                <o:OLEObject Type="Embed" ProgID="ChemDraw.Document.6.0" ShapeID="_x0000_i1238" DrawAspect="Content" ObjectID="_1640814997" r:id="rId43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266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ielocin A1alph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97.04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960" w:dyaOrig="3542">
                <v:shape id="_x0000_i1239" type="#_x0000_t75" style="width:109.5pt;height:35pt" o:ole="">
                  <v:imagedata r:id="rId434" o:title=""/>
                </v:shape>
                <o:OLEObject Type="Embed" ProgID="ChemDraw.Document.6.0" ShapeID="_x0000_i1239" DrawAspect="Content" ObjectID="_1640814998" r:id="rId43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976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ielocin A1bet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97.04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558" w:dyaOrig="3729">
                <v:shape id="_x0000_i1240" type="#_x0000_t75" style="width:109pt;height:35pt" o:ole="">
                  <v:imagedata r:id="rId436" o:title=""/>
                </v:shape>
                <o:OLEObject Type="Embed" ProgID="ChemDraw.Document.6.0" ShapeID="_x0000_i1240" DrawAspect="Content" ObjectID="_1640814999" r:id="rId43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951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gitos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34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20" w:dyaOrig="6595">
                <v:shape id="_x0000_i1241" type="#_x0000_t75" style="width:109.5pt;height:113pt" o:ole="">
                  <v:imagedata r:id="rId438" o:title=""/>
                </v:shape>
                <o:OLEObject Type="Embed" ProgID="ChemDraw.Document.6.0" ShapeID="_x0000_i1241" DrawAspect="Content" ObjectID="_1640815000" r:id="rId43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947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rarasaponin 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5.1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509" w:dyaOrig="5356">
                <v:shape id="_x0000_i1242" type="#_x0000_t75" style="width:110pt;height:90pt" o:ole="">
                  <v:imagedata r:id="rId440" o:title=""/>
                </v:shape>
                <o:OLEObject Type="Embed" ProgID="ChemDraw.Document.6.0" ShapeID="_x0000_i1242" DrawAspect="Content" ObjectID="_1640815001" r:id="rId44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1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omordin I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78.96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03" w:dyaOrig="3273">
                <v:shape id="_x0000_i1243" type="#_x0000_t75" style="width:109pt;height:51pt" o:ole="">
                  <v:imagedata r:id="rId442" o:title=""/>
                </v:shape>
                <o:OLEObject Type="Embed" ProgID="ChemDraw.Document.6.0" ShapeID="_x0000_i1243" DrawAspect="Content" ObjectID="_1640815002" r:id="rId44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900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ucalypt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48.86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915" w:dyaOrig="7195">
                <v:shape id="_x0000_i1244" type="#_x0000_t75" style="width:70.5pt;height:103pt" o:ole="">
                  <v:imagedata r:id="rId444" o:title=""/>
                </v:shape>
                <o:OLEObject Type="Embed" ProgID="ChemDraw.Document.6.0" ShapeID="_x0000_i1244" DrawAspect="Content" ObjectID="_1640815003" r:id="rId44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822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3-O-acetyl-hederagenin 3-O-(4-O-acetyl-beta-D-xylopyranosyl)-(1-&gt;3)-alpha-L-rhamnopyranosyl-(1-&gt;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67.14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63" w:dyaOrig="5705">
                <v:shape id="_x0000_i1245" type="#_x0000_t75" style="width:109.5pt;height:96pt" o:ole="">
                  <v:imagedata r:id="rId446" o:title=""/>
                </v:shape>
                <o:OLEObject Type="Embed" ProgID="ChemDraw.Document.6.0" ShapeID="_x0000_i1245" DrawAspect="Content" ObjectID="_1640815004" r:id="rId44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260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osid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138" w:dyaOrig="5212">
                <v:shape id="_x0000_i1246" type="#_x0000_t75" style="width:88.5pt;height:89.5pt" o:ole="">
                  <v:imagedata r:id="rId448" o:title=""/>
                </v:shape>
                <o:OLEObject Type="Embed" ProgID="ChemDraw.Document.6.0" ShapeID="_x0000_i1246" DrawAspect="Content" ObjectID="_1640815005" r:id="rId44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786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raddeanoside R23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9.2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11" w:dyaOrig="6197">
                <v:shape id="_x0000_i1247" type="#_x0000_t75" style="width:110pt;height:100pt" o:ole="">
                  <v:imagedata r:id="rId450" o:title=""/>
                </v:shape>
                <o:OLEObject Type="Embed" ProgID="ChemDraw.Document.6.0" ShapeID="_x0000_i1247" DrawAspect="Content" ObjectID="_1640815006" r:id="rId45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437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45.6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390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caberoside B4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11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399" w:dyaOrig="6749">
                <v:shape id="_x0000_i1248" type="#_x0000_t75" style="width:92pt;height:114.5pt" o:ole="">
                  <v:imagedata r:id="rId452" o:title=""/>
                </v:shape>
                <o:OLEObject Type="Embed" ProgID="ChemDraw.Document.6.0" ShapeID="_x0000_i1248" DrawAspect="Content" ObjectID="_1640815007" r:id="rId45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919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67.07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915" w:dyaOrig="6473">
                <v:shape id="_x0000_i1249" type="#_x0000_t75" style="width:109pt;height:90pt" o:ole="">
                  <v:imagedata r:id="rId454" o:title=""/>
                </v:shape>
                <o:OLEObject Type="Embed" ProgID="ChemDraw.Document.6.0" ShapeID="_x0000_i1249" DrawAspect="Content" ObjectID="_1640815008" r:id="rId455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4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3Z)-Coumaroyl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8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445" w:dyaOrig="3338">
                <v:shape id="_x0000_i1250" type="#_x0000_t75" style="width:109.5pt;height:67.5pt" o:ole="">
                  <v:imagedata r:id="rId456" o:title=""/>
                </v:shape>
                <o:OLEObject Type="Embed" ProgID="ChemDraw.Document.6.0" ShapeID="_x0000_i1250" DrawAspect="Content" ObjectID="_1640815009" r:id="rId45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319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46.77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83" w:dyaOrig="1841">
                <v:shape id="_x0000_i1251" type="#_x0000_t75" style="width:109.5pt;height:24pt" o:ole="">
                  <v:imagedata r:id="rId458" o:title=""/>
                </v:shape>
                <o:OLEObject Type="Embed" ProgID="ChemDraw.Document.6.0" ShapeID="_x0000_i1251" DrawAspect="Content" ObjectID="_1640815010" r:id="rId45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801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etavulgaroside I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4.9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575" w:dyaOrig="6499">
                <v:shape id="_x0000_i1252" type="#_x0000_t75" style="width:109.5pt;height:127.5pt" o:ole="">
                  <v:imagedata r:id="rId460" o:title=""/>
                </v:shape>
                <o:OLEObject Type="Embed" ProgID="ChemDraw.Document.6.0" ShapeID="_x0000_i1252" DrawAspect="Content" ObjectID="_1640815011" r:id="rId46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943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21" w:dyaOrig="3538">
                <v:shape id="_x0000_i1253" type="#_x0000_t75" style="width:109.5pt;height:56.5pt" o:ole="">
                  <v:imagedata r:id="rId462" o:title=""/>
                </v:shape>
                <o:OLEObject Type="Embed" ProgID="ChemDraw.Document.6.0" ShapeID="_x0000_i1253" DrawAspect="Content" ObjectID="_1640815012" r:id="rId46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093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8-deglucosyl-chikusetsusaponin I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3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64" w:dyaOrig="4783">
                <v:shape id="_x0000_i1254" type="#_x0000_t75" style="width:109.5pt;height:76.5pt" o:ole="">
                  <v:imagedata r:id="rId464" o:title=""/>
                </v:shape>
                <o:OLEObject Type="Embed" ProgID="ChemDraw.Document.6.0" ShapeID="_x0000_i1254" DrawAspect="Content" ObjectID="_1640815013" r:id="rId465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359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yriosid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0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02" w:dyaOrig="4636">
                <v:shape id="_x0000_i1255" type="#_x0000_t75" style="width:109.5pt;height:60.5pt" o:ole="">
                  <v:imagedata r:id="rId466" o:title=""/>
                </v:shape>
                <o:OLEObject Type="Embed" ProgID="ChemDraw.Document.6.0" ShapeID="_x0000_i1255" DrawAspect="Content" ObjectID="_1640815014" r:id="rId46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709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zukisaponin I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3.1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205" w:dyaOrig="4785">
                <v:shape id="_x0000_i1256" type="#_x0000_t75" style="width:109pt;height:46.5pt" o:ole="">
                  <v:imagedata r:id="rId468" o:title=""/>
                </v:shape>
                <o:OLEObject Type="Embed" ProgID="ChemDraw.Document.6.0" ShapeID="_x0000_i1256" DrawAspect="Content" ObjectID="_1640815015" r:id="rId46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140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{O-beta-D-glucopyranosyl-(1-&gt;2)-O-[alpha-L-rhamnopyranosyl-(1-&gt;3)]-(beta-D-glucopyranosyluronic acid)}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1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58" w:dyaOrig="5229">
                <v:shape id="_x0000_i1257" type="#_x0000_t75" style="width:109.5pt;height:70.5pt" o:ole="">
                  <v:imagedata r:id="rId470" o:title=""/>
                </v:shape>
                <o:OLEObject Type="Embed" ProgID="ChemDraw.Document.6.0" ShapeID="_x0000_i1257" DrawAspect="Content" ObjectID="_1640815016" r:id="rId47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32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an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0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88" w:dyaOrig="4351">
                <v:shape id="_x0000_i1258" type="#_x0000_t75" style="width:109.5pt;height:56.5pt" o:ole="">
                  <v:imagedata r:id="rId472" o:title=""/>
                </v:shape>
                <o:OLEObject Type="Embed" ProgID="ChemDraw.Document.6.0" ShapeID="_x0000_i1258" DrawAspect="Content" ObjectID="_1640815017" r:id="rId47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937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lic acid-(3)-beta-D-galactopyranosyl-(1-&gt;2)-beta-D-f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8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50" w:dyaOrig="3958">
                <v:shape id="_x0000_i1259" type="#_x0000_t75" style="width:109.5pt;height:60pt" o:ole="">
                  <v:imagedata r:id="rId474" o:title=""/>
                </v:shape>
                <o:OLEObject Type="Embed" ProgID="ChemDraw.Document.6.0" ShapeID="_x0000_i1259" DrawAspect="Content" ObjectID="_1640815018" r:id="rId475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247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lucopyranosylpresenegenin 28-O-beta-D-galactopyranosyl-(1-&gt;4)-[alpha-L-arabinopyranosyl-(1-&gt;3)]-beta-D-xylopyranosyl-(1-&gt;4)-[beta-D-apiofuranosyl-(1-&gt;3)]-alpha-L-rhamnopyranosyl-(1-&gt;2)-beta-D-fucopyranos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31.5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403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2.94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42" w:dyaOrig="4171">
                <v:shape id="_x0000_i1260" type="#_x0000_t75" style="width:109.5pt;height:54pt" o:ole="">
                  <v:imagedata r:id="rId476" o:title=""/>
                </v:shape>
                <o:OLEObject Type="Embed" ProgID="ChemDraw.Document.6.0" ShapeID="_x0000_i1260" DrawAspect="Content" ObjectID="_1640815019" r:id="rId47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65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omplestat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28.7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302" w:dyaOrig="6348">
                <v:shape id="_x0000_i1261" type="#_x0000_t75" style="width:109.5pt;height:75pt" o:ole="">
                  <v:imagedata r:id="rId478" o:title=""/>
                </v:shape>
                <o:OLEObject Type="Embed" ProgID="ChemDraw.Document.6.0" ShapeID="_x0000_i1261" DrawAspect="Content" ObjectID="_1640815020" r:id="rId47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284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blaboside F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95.5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660F26">
              <w:rPr>
                <w:rFonts w:ascii="Times New Roman" w:eastAsia="宋体" w:hAnsi="Times New Roman" w:cs="Times New Roman"/>
                <w:kern w:val="0"/>
                <w:szCs w:val="21"/>
              </w:rPr>
              <w:t>CC1C(C(C(C(O1)OC2C(OC(C(C2O)O)OC3C(C(C(OC3OC(=O)C45CCC(CC4C6=CCC7C8(CCC(C(C8CCC7(C6(CC5)C)C)(C)C)OC9C(C(C(C(O9)C(=O)O)O)O)OC1C(C(C(C(O1)CO)O)O)OC1C(C(C(C(O1)C)O)O)O)C)(C)C)CO)O)O)C)O)O)O</w: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96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llaic acid 3-O-[beta-D-galactopyranosyl-(1-&gt;2)-beta-D-glucopyranosiduronic acid]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4.94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39" w:dyaOrig="3518">
                <v:shape id="_x0000_i1262" type="#_x0000_t75" style="width:109pt;height:54pt" o:ole="">
                  <v:imagedata r:id="rId480" o:title=""/>
                </v:shape>
                <o:OLEObject Type="Embed" ProgID="ChemDraw.Document.6.0" ShapeID="_x0000_i1262" DrawAspect="Content" ObjectID="_1640815021" r:id="rId48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791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novic acid-3-O-beta-D-fucopyranosyl-(28-&gt;1)-beta-D-glucopyranos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2.94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707" w:dyaOrig="6739">
                <v:shape id="_x0000_i1263" type="#_x0000_t75" style="width:109.5pt;height:129.5pt" o:ole="">
                  <v:imagedata r:id="rId482" o:title=""/>
                </v:shape>
                <o:OLEObject Type="Embed" ProgID="ChemDraw.Document.6.0" ShapeID="_x0000_i1263" DrawAspect="Content" ObjectID="_1640815022" r:id="rId48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902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ssamicin I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5.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35" w:dyaOrig="8066">
                <v:shape id="_x0000_i1264" type="#_x0000_t75" style="width:109.5pt;height:124pt" o:ole="">
                  <v:imagedata r:id="rId484" o:title=""/>
                </v:shape>
                <o:OLEObject Type="Embed" ProgID="ChemDraw.Document.6.0" ShapeID="_x0000_i1264" DrawAspect="Content" ObjectID="_1640815023" r:id="rId485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120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easaponin E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1.3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70" w:dyaOrig="5705">
                <v:shape id="_x0000_i1265" type="#_x0000_t75" style="width:109.5pt;height:68.5pt" o:ole="">
                  <v:imagedata r:id="rId486" o:title=""/>
                </v:shape>
                <o:OLEObject Type="Embed" ProgID="ChemDraw.Document.6.0" ShapeID="_x0000_i1265" DrawAspect="Content" ObjectID="_1640815024" r:id="rId487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300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wistariasaponin A3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3.1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820" w:dyaOrig="5330">
                <v:shape id="_x0000_i1266" type="#_x0000_t75" style="width:109.5pt;height:66.5pt" o:ole="">
                  <v:imagedata r:id="rId488" o:title=""/>
                </v:shape>
                <o:OLEObject Type="Embed" ProgID="ChemDraw.Document.6.0" ShapeID="_x0000_i1266" DrawAspect="Content" ObjectID="_1640815025" r:id="rId489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178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mnemic acid V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12" w:dyaOrig="4142">
                <v:shape id="_x0000_i1267" type="#_x0000_t75" style="width:109.5pt;height:50.5pt" o:ole="">
                  <v:imagedata r:id="rId490" o:title=""/>
                </v:shape>
                <o:OLEObject Type="Embed" ProgID="ChemDraw.Document.6.0" ShapeID="_x0000_i1267" DrawAspect="Content" ObjectID="_1640815026" r:id="rId491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759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oyasaponin 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6.98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08" w:dyaOrig="5503">
                <v:shape id="_x0000_i1268" type="#_x0000_t75" style="width:110pt;height:99pt" o:ole="">
                  <v:imagedata r:id="rId492" o:title=""/>
                </v:shape>
                <o:OLEObject Type="Embed" ProgID="ChemDraw.Document.6.0" ShapeID="_x0000_i1268" DrawAspect="Content" ObjectID="_1640815027" r:id="rId49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772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6.2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55" w:dyaOrig="6274">
                <v:shape id="_x0000_i1269" type="#_x0000_t75" style="width:109.5pt;height:98.5pt" o:ole="">
                  <v:imagedata r:id="rId494" o:title=""/>
                </v:shape>
                <o:OLEObject Type="Embed" ProgID="ChemDraw.Document.6.0" ShapeID="_x0000_i1269" DrawAspect="Content" ObjectID="_1640815028" r:id="rId49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562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xylopyranosyl-(1-&gt;3)2))-alpha-L-arabinopyranosyl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83.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614" w:dyaOrig="6079">
                <v:shape id="_x0000_i1270" type="#_x0000_t75" style="width:109.5pt;height:101pt" o:ole="">
                  <v:imagedata r:id="rId496" o:title=""/>
                </v:shape>
                <o:OLEObject Type="Embed" ProgID="ChemDraw.Document.6.0" ShapeID="_x0000_i1270" DrawAspect="Content" ObjectID="_1640815029" r:id="rId49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307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,16alpha,23,28-tetrahydroxyoleana-11,13(18)-dien-30-oic acid 3-O-beta-D-glucopyranosyl-(1-&gt;2)-beta-D-glucopyranosyl-(1-&gt;3)-beta-D-f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3.1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80" w:dyaOrig="5416">
                <v:shape id="_x0000_i1271" type="#_x0000_t75" style="width:109.5pt;height:61pt" o:ole="">
                  <v:imagedata r:id="rId498" o:title=""/>
                </v:shape>
                <o:OLEObject Type="Embed" ProgID="ChemDraw.Document.6.0" ShapeID="_x0000_i1271" DrawAspect="Content" ObjectID="_1640815030" r:id="rId49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5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rhamnopyranosyl-(1-2)-O-alpha-L-arabinopyranoside of 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513" w:dyaOrig="5249">
                <v:shape id="_x0000_i1272" type="#_x0000_t75" style="width:109.5pt;height:88.5pt" o:ole="">
                  <v:imagedata r:id="rId500" o:title=""/>
                </v:shape>
                <o:OLEObject Type="Embed" ProgID="ChemDraw.Document.6.0" ShapeID="_x0000_i1272" DrawAspect="Content" ObjectID="_1640815031" r:id="rId50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523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llaic acid 3-O-{alpha-L-rhamnopyranosyl-(1-&gt;3)-[beta-D-galactopyranosyl-(1-&gt;2)]-beta-D-glucopyranosiduronic acid}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1.08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724" w:dyaOrig="6744">
                <v:shape id="_x0000_i1273" type="#_x0000_t75" style="width:90pt;height:105.5pt" o:ole="">
                  <v:imagedata r:id="rId502" o:title=""/>
                </v:shape>
                <o:OLEObject Type="Embed" ProgID="ChemDraw.Document.6.0" ShapeID="_x0000_i1273" DrawAspect="Content" ObjectID="_1640815032" r:id="rId50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289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rarasaponin I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09.1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62" w:dyaOrig="5719">
                <v:shape id="_x0000_i1274" type="#_x0000_t75" style="width:109.5pt;height:91pt" o:ole="">
                  <v:imagedata r:id="rId504" o:title=""/>
                </v:shape>
                <o:OLEObject Type="Embed" ProgID="ChemDraw.Document.6.0" ShapeID="_x0000_i1274" DrawAspect="Content" ObjectID="_1640815033" r:id="rId50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17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igat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91.1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08" w:dyaOrig="4970">
                <v:shape id="_x0000_i1275" type="#_x0000_t75" style="width:109.5pt;height:64pt" o:ole="">
                  <v:imagedata r:id="rId506" o:title=""/>
                </v:shape>
                <o:OLEObject Type="Embed" ProgID="ChemDraw.Document.6.0" ShapeID="_x0000_i1275" DrawAspect="Content" ObjectID="_1640815034" r:id="rId50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648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eriphyllic acid K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00.7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08" w:dyaOrig="2925">
                <v:shape id="_x0000_i1276" type="#_x0000_t75" style="width:110pt;height:52.5pt" o:ole="">
                  <v:imagedata r:id="rId508" o:title=""/>
                </v:shape>
                <o:OLEObject Type="Embed" ProgID="ChemDraw.Document.6.0" ShapeID="_x0000_i1276" DrawAspect="Content" ObjectID="_1640815035" r:id="rId50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317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eriphyllic acid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86.68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88" w:dyaOrig="2791">
                <v:shape id="_x0000_i1277" type="#_x0000_t75" style="width:109.5pt;height:53.5pt" o:ole="">
                  <v:imagedata r:id="rId510" o:title=""/>
                </v:shape>
                <o:OLEObject Type="Embed" ProgID="ChemDraw.Document.6.0" ShapeID="_x0000_i1277" DrawAspect="Content" ObjectID="_1640815036" r:id="rId51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09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sulfooleanolic acid 28-beta-glucopyranos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98.90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43" w:dyaOrig="3477">
                <v:shape id="_x0000_i1278" type="#_x0000_t75" style="width:109.5pt;height:52.5pt" o:ole="">
                  <v:imagedata r:id="rId512" o:title=""/>
                </v:shape>
                <o:OLEObject Type="Embed" ProgID="ChemDraw.Document.6.0" ShapeID="_x0000_i1278" DrawAspect="Content" ObjectID="_1640815037" r:id="rId51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489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vaccaroid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5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554" w:dyaOrig="4279">
                <v:shape id="_x0000_i1279" type="#_x0000_t75" style="width:109.5pt;height:49pt" o:ole="">
                  <v:imagedata r:id="rId514" o:title=""/>
                </v:shape>
                <o:OLEObject Type="Embed" ProgID="ChemDraw.Document.6.0" ShapeID="_x0000_i1279" DrawAspect="Content" ObjectID="_1640815038" r:id="rId51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387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ladioside H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1.4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283" w:dyaOrig="5671">
                <v:shape id="_x0000_i1280" type="#_x0000_t75" style="width:109.5pt;height:51pt" o:ole="">
                  <v:imagedata r:id="rId516" o:title=""/>
                </v:shape>
                <o:OLEObject Type="Embed" ProgID="ChemDraw.Document.6.0" ShapeID="_x0000_i1280" DrawAspect="Content" ObjectID="_1640815039" r:id="rId51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31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44.9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38" w:dyaOrig="6938">
                <v:shape id="_x0000_i1281" type="#_x0000_t75" style="width:109.5pt;height:84.5pt" o:ole="">
                  <v:imagedata r:id="rId518" o:title=""/>
                </v:shape>
                <o:OLEObject Type="Embed" ProgID="ChemDraw.Document.6.0" ShapeID="_x0000_i1281" DrawAspect="Content" ObjectID="_1640815040" r:id="rId51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599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7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87" w:dyaOrig="5805">
                <v:shape id="_x0000_i1282" type="#_x0000_t75" style="width:109.5pt;height:73pt" o:ole="">
                  <v:imagedata r:id="rId520" o:title=""/>
                </v:shape>
                <o:OLEObject Type="Embed" ProgID="ChemDraw.Document.6.0" ShapeID="_x0000_i1282" DrawAspect="Content" ObjectID="_1640815041" r:id="rId52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415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mnemic aicd X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6.95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03" w:dyaOrig="4008">
                <v:shape id="_x0000_i1283" type="#_x0000_t75" style="width:109.5pt;height:53.5pt" o:ole="">
                  <v:imagedata r:id="rId522" o:title=""/>
                </v:shape>
                <o:OLEObject Type="Embed" ProgID="ChemDraw.Document.6.0" ShapeID="_x0000_i1283" DrawAspect="Content" ObjectID="_1640815042" r:id="rId52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991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geratoside A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5.3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487" w:dyaOrig="7190">
                <v:shape id="_x0000_i1284" type="#_x0000_t75" style="width:109.5pt;height:83pt" o:ole="">
                  <v:imagedata r:id="rId524" o:title=""/>
                </v:shape>
                <o:OLEObject Type="Embed" ProgID="ChemDraw.Document.6.0" ShapeID="_x0000_i1284" DrawAspect="Content" ObjectID="_1640815043" r:id="rId52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628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lucuronopyranosyl-28-O-{beta-D-xylopyranosyl(1-&gt;4)-[beta-D-apiofuranosyl(1-&gt;3)]-alpha-L-rhamnopyranosyl(1-&gt;2)-alpha-L-arabinopyranoside}medicage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21.2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390" w:dyaOrig="5949">
                <v:shape id="_x0000_i1285" type="#_x0000_t75" style="width:109.5pt;height:57pt" o:ole="">
                  <v:imagedata r:id="rId526" o:title=""/>
                </v:shape>
                <o:OLEObject Type="Embed" ProgID="ChemDraw.Document.6.0" ShapeID="_x0000_i1285" DrawAspect="Content" ObjectID="_1640815044" r:id="rId52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639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ncemaside-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5.3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816" w:dyaOrig="4750">
                <v:shape id="_x0000_i1286" type="#_x0000_t75" style="width:109.5pt;height:41pt" o:ole="">
                  <v:imagedata r:id="rId528" o:title=""/>
                </v:shape>
                <o:OLEObject Type="Embed" ProgID="ChemDraw.Document.6.0" ShapeID="_x0000_i1286" DrawAspect="Content" ObjectID="_1640815045" r:id="rId52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667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arcissiflorine meth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78.96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37" w:dyaOrig="6456">
                <v:shape id="_x0000_i1287" type="#_x0000_t75" style="width:86.5pt;height:94.5pt" o:ole="">
                  <v:imagedata r:id="rId530" o:title=""/>
                </v:shape>
                <o:OLEObject Type="Embed" ProgID="ChemDraw.Document.6.0" ShapeID="_x0000_i1287" DrawAspect="Content" ObjectID="_1640815046" r:id="rId53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490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eriphyllic acid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86.68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076" w:dyaOrig="2993">
                <v:shape id="_x0000_i1288" type="#_x0000_t75" style="width:110pt;height:55pt" o:ole="">
                  <v:imagedata r:id="rId532" o:title=""/>
                </v:shape>
                <o:OLEObject Type="Embed" ProgID="ChemDraw.Document.6.0" ShapeID="_x0000_i1288" DrawAspect="Content" ObjectID="_1640815047" r:id="rId53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56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llaic acid 3-O-glucuron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62.8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08" w:dyaOrig="2983">
                <v:shape id="_x0000_i1289" type="#_x0000_t75" style="width:110pt;height:53.5pt" o:ole="">
                  <v:imagedata r:id="rId534" o:title=""/>
                </v:shape>
                <o:OLEObject Type="Embed" ProgID="ChemDraw.Document.6.0" ShapeID="_x0000_i1289" DrawAspect="Content" ObjectID="_1640815048" r:id="rId53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86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kudzusaponin SA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2.9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73" w:dyaOrig="4200">
                <v:shape id="_x0000_i1290" type="#_x0000_t75" style="width:109.5pt;height:60pt" o:ole="">
                  <v:imagedata r:id="rId536" o:title=""/>
                </v:shape>
                <o:OLEObject Type="Embed" ProgID="ChemDraw.Document.6.0" ShapeID="_x0000_i1290" DrawAspect="Content" ObjectID="_1640815049" r:id="rId53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725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866" w:dyaOrig="3653">
                <v:shape id="_x0000_i1291" type="#_x0000_t75" style="width:109.5pt;height:40.5pt" o:ole="">
                  <v:imagedata r:id="rId538" o:title=""/>
                </v:shape>
                <o:OLEObject Type="Embed" ProgID="ChemDraw.Document.6.0" ShapeID="_x0000_i1291" DrawAspect="Content" ObjectID="_1640815050" r:id="rId53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864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beta-D-Glucopyranosyl-(1?2)[alpha-L-rhamnopyranosyl-(1?3)]-beta-D-glucuronopyranoside],beta-D-glucopyranosyl ester -3beta-3-Hysroxy-12-olean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3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85" w:dyaOrig="3746">
                <v:shape id="_x0000_i1292" type="#_x0000_t75" style="width:109.5pt;height:42pt" o:ole="">
                  <v:imagedata r:id="rId540" o:title=""/>
                </v:shape>
                <o:OLEObject Type="Embed" ProgID="ChemDraw.Document.6.0" ShapeID="_x0000_i1292" DrawAspect="Content" ObjectID="_1640815051" r:id="rId54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016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alpha-hydroxylup-20(29)-ene-23,28-dioic acid 28-O-[beta-D-glucopyranosyl-(1-&gt;6)-beta-D-glucopyranosyl]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0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00" w:dyaOrig="3979">
                <v:shape id="_x0000_i1293" type="#_x0000_t75" style="width:109.5pt;height:47.5pt" o:ole="">
                  <v:imagedata r:id="rId542" o:title=""/>
                </v:shape>
                <o:OLEObject Type="Embed" ProgID="ChemDraw.Document.6.0" ShapeID="_x0000_i1293" DrawAspect="Content" ObjectID="_1640815052" r:id="rId543"/>
              </w:object>
            </w:r>
          </w:p>
        </w:tc>
        <w:tc>
          <w:tcPr>
            <w:tcW w:w="1843" w:type="dxa"/>
          </w:tcPr>
          <w:p w:rsidR="00DB78FE" w:rsidRPr="00660F26" w:rsidRDefault="00DB78FE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  <w:r w:rsidR="00053241" w:rsidRPr="00660F26">
              <w:rPr>
                <w:rFonts w:ascii="Times New Roman" w:hAnsi="Times New Roman" w:cs="Times New Roman"/>
                <w:szCs w:val="21"/>
              </w:rPr>
              <w:t xml:space="preserve">          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28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novic acid 3-O-beta-D-rham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2.82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36" w:dyaOrig="3413">
                <v:shape id="_x0000_i1294" type="#_x0000_t75" style="width:109.5pt;height:59.5pt" o:ole="">
                  <v:imagedata r:id="rId544" o:title=""/>
                </v:shape>
                <o:OLEObject Type="Embed" ProgID="ChemDraw.Document.6.0" ShapeID="_x0000_i1294" DrawAspect="Content" ObjectID="_1640815053" r:id="rId545"/>
              </w:object>
            </w:r>
          </w:p>
        </w:tc>
        <w:tc>
          <w:tcPr>
            <w:tcW w:w="1843" w:type="dxa"/>
          </w:tcPr>
          <w:p w:rsidR="00DB78FE" w:rsidRPr="00660F26" w:rsidRDefault="00053241" w:rsidP="00053241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133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lymastiam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71.88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16" w:dyaOrig="3096">
                <v:shape id="_x0000_i1295" type="#_x0000_t75" style="width:109.5pt;height:37pt" o:ole="">
                  <v:imagedata r:id="rId546" o:title=""/>
                </v:shape>
                <o:OLEObject Type="Embed" ProgID="ChemDraw.Document.6.0" ShapeID="_x0000_i1295" DrawAspect="Content" ObjectID="_1640815054" r:id="rId54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23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pso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86.68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607" w:dyaOrig="2913">
                <v:shape id="_x0000_i1296" type="#_x0000_t75" style="width:110pt;height:69pt" o:ole="">
                  <v:imagedata r:id="rId548" o:title=""/>
                </v:shape>
                <o:OLEObject Type="Embed" ProgID="ChemDraw.Document.6.0" ShapeID="_x0000_i1296" DrawAspect="Content" ObjectID="_1640815055" r:id="rId54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987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novic acid 3-O- β-D-glucopyranosyl-(1→3)-α-L-rhamnopyranoside 27-O- β-D-glucopyranos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7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02" w:dyaOrig="6482">
                <v:shape id="_x0000_i1297" type="#_x0000_t75" style="width:109.5pt;height:86pt" o:ole="">
                  <v:imagedata r:id="rId550" o:title=""/>
                </v:shape>
                <o:OLEObject Type="Embed" ProgID="ChemDraw.Document.6.0" ShapeID="_x0000_i1297" DrawAspect="Content" ObjectID="_1640815056" r:id="rId55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204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beta,3beta,16alpha,28-tetrahydroxy olean-12-ene-23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04.69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050" w:dyaOrig="3593">
                <v:shape id="_x0000_i1298" type="#_x0000_t75" style="width:84pt;height:60.5pt" o:ole="">
                  <v:imagedata r:id="rId552" o:title=""/>
                </v:shape>
                <o:OLEObject Type="Embed" ProgID="ChemDraw.Document.6.0" ShapeID="_x0000_i1298" DrawAspect="Content" ObjectID="_1640815057" r:id="rId55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063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novic acid 3-O-β-D-quinovopyranoside 27-O- β-D-glucopyranos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4.96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59" w:dyaOrig="5122">
                <v:shape id="_x0000_i1299" type="#_x0000_t75" style="width:109.5pt;height:89.5pt" o:ole="">
                  <v:imagedata r:id="rId554" o:title=""/>
                </v:shape>
                <o:OLEObject Type="Embed" ProgID="ChemDraw.Document.6.0" ShapeID="_x0000_i1299" DrawAspect="Content" ObjectID="_1640815058" r:id="rId55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685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alactopyranosyl-(1-&gt;2)-[beta-D-xylopyranosyl-(1-&gt;3)]-beta-D-glucuronopyranosyl quilliac acid 28-O-(6-O-acetyl)-beta-D-glucopyranosyl-(1-&gt;3)-[beta-D-xylopyranosyl-(1-&gt;4)]-alpha-L-rhamnopyranosyl-(1-&gt;2)-beta-D-f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85.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571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anjaposide G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7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279" w:dyaOrig="3552">
                <v:shape id="_x0000_i1300" type="#_x0000_t75" style="width:109.5pt;height:38pt" o:ole="">
                  <v:imagedata r:id="rId556" o:title=""/>
                </v:shape>
                <o:OLEObject Type="Embed" ProgID="ChemDraw.Document.6.0" ShapeID="_x0000_i1300" DrawAspect="Content" ObjectID="_1640815059" r:id="rId55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597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4.96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44" w:dyaOrig="5289">
                <v:shape id="_x0000_i1301" type="#_x0000_t75" style="width:109.5pt;height:89.5pt" o:ole="">
                  <v:imagedata r:id="rId558" o:title=""/>
                </v:shape>
                <o:OLEObject Type="Embed" ProgID="ChemDraw.Document.6.0" ShapeID="_x0000_i1301" DrawAspect="Content" ObjectID="_1640815060" r:id="rId55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89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anoside H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48.82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25" w:dyaOrig="3458">
                <v:shape id="_x0000_i1302" type="#_x0000_t75" style="width:109.5pt;height:55.5pt" o:ole="">
                  <v:imagedata r:id="rId560" o:title=""/>
                </v:shape>
                <o:OLEObject Type="Embed" ProgID="ChemDraw.Document.6.0" ShapeID="_x0000_i1302" DrawAspect="Content" ObjectID="_1640815061" r:id="rId56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12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56" w:dyaOrig="3499">
                <v:shape id="_x0000_i1303" type="#_x0000_t75" style="width:109.5pt;height:56.5pt" o:ole="">
                  <v:imagedata r:id="rId562" o:title=""/>
                </v:shape>
                <o:OLEObject Type="Embed" ProgID="ChemDraw.Document.6.0" ShapeID="_x0000_i1303" DrawAspect="Content" ObjectID="_1640815062" r:id="rId56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364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pinasaponin A meth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08.99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17" w:dyaOrig="3547">
                <v:shape id="_x0000_i1304" type="#_x0000_t75" style="width:109.5pt;height:51.5pt" o:ole="">
                  <v:imagedata r:id="rId564" o:title=""/>
                </v:shape>
                <o:OLEObject Type="Embed" ProgID="ChemDraw.Document.6.0" ShapeID="_x0000_i1304" DrawAspect="Content" ObjectID="_1640815063" r:id="rId56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377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O-beta-D-galactopyranosyl-(1-&gt;2)-[O-beta-D-xylopyranosyl-(1-&gt;3)]-beta-D-glucopyranuronosyl]gypsogenin meth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5.0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383" w:dyaOrig="6309">
                <v:shape id="_x0000_i1305" type="#_x0000_t75" style="width:87pt;height:102.5pt" o:ole="">
                  <v:imagedata r:id="rId566" o:title=""/>
                </v:shape>
                <o:OLEObject Type="Embed" ProgID="ChemDraw.Document.6.0" ShapeID="_x0000_i1305" DrawAspect="Content" ObjectID="_1640815064" r:id="rId56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86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eobiliverdin IX delt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82.64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93" w:dyaOrig="5311">
                <v:shape id="_x0000_i1306" type="#_x0000_t75" style="width:109.5pt;height:84.5pt" o:ole="">
                  <v:imagedata r:id="rId568" o:title=""/>
                </v:shape>
                <o:OLEObject Type="Embed" ProgID="ChemDraw.Document.6.0" ShapeID="_x0000_i1306" DrawAspect="Content" ObjectID="_1640815065" r:id="rId56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914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linopodic acid F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52.48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67" w:dyaOrig="3662">
                <v:shape id="_x0000_i1307" type="#_x0000_t75" style="width:109.5pt;height:47pt" o:ole="">
                  <v:imagedata r:id="rId570" o:title=""/>
                </v:shape>
                <o:OLEObject Type="Embed" ProgID="ChemDraw.Document.6.0" ShapeID="_x0000_i1307" DrawAspect="Content" ObjectID="_1640815066" r:id="rId57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732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06.1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159" w:dyaOrig="4584">
                <v:shape id="_x0000_i1308" type="#_x0000_t75" style="width:109pt;height:49pt" o:ole="">
                  <v:imagedata r:id="rId572" o:title=""/>
                </v:shape>
                <o:OLEObject Type="Embed" ProgID="ChemDraw.Document.6.0" ShapeID="_x0000_i1308" DrawAspect="Content" ObjectID="_1640815067" r:id="rId57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581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pinacos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8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71" w:dyaOrig="5037">
                <v:shape id="_x0000_i1309" type="#_x0000_t75" style="width:109pt;height:80.5pt" o:ole="">
                  <v:imagedata r:id="rId574" o:title=""/>
                </v:shape>
                <o:OLEObject Type="Embed" ProgID="ChemDraw.Document.6.0" ShapeID="_x0000_i1309" DrawAspect="Content" ObjectID="_1640815068" r:id="rId57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82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identatoside 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1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92" w:dyaOrig="4058">
                <v:shape id="_x0000_i1310" type="#_x0000_t75" style="width:109.5pt;height:52pt" o:ole="">
                  <v:imagedata r:id="rId576" o:title=""/>
                </v:shape>
                <o:OLEObject Type="Embed" ProgID="ChemDraw.Document.6.0" ShapeID="_x0000_i1310" DrawAspect="Content" ObjectID="_1640815069" r:id="rId57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55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,23-dihydroxy-lup-20(29)-en-28-oic acid 3beta-caffe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574" w:dyaOrig="2481">
                <v:shape id="_x0000_i1311" type="#_x0000_t75" style="width:109.5pt;height:35.5pt" o:ole="">
                  <v:imagedata r:id="rId578" o:title=""/>
                </v:shape>
                <o:OLEObject Type="Embed" ProgID="ChemDraw.Document.6.0" ShapeID="_x0000_i1311" DrawAspect="Content" ObjectID="_1640815070" r:id="rId57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721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nguidiosid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43.6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660F26">
              <w:rPr>
                <w:rFonts w:ascii="Times New Roman" w:eastAsia="宋体" w:hAnsi="Times New Roman" w:cs="Times New Roman"/>
                <w:kern w:val="0"/>
                <w:szCs w:val="21"/>
              </w:rPr>
              <w:t>CC1CCC2(CCC3(C(=CCC4C3(CCC5C4(CC(C(C5(C)C(=O)O)OC(=O)C6(C7CCC8(C(C7(CC(C6O)O)C)CC=C9C8(CCC3(C9C(C(CC3)(C)C)O)C(=O)OC3C(C(C(C(O3)CO)O)O)O)C)C)C)O)C)C)C2C1(C)O)C)C(=O)OC1C(C(C(C(O1)CO)O)O)O</w: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935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mnemic aicd XI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3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56" w:dyaOrig="3353">
                <v:shape id="_x0000_i1312" type="#_x0000_t75" style="width:109.5pt;height:44.5pt" o:ole="">
                  <v:imagedata r:id="rId580" o:title=""/>
                </v:shape>
                <o:OLEObject Type="Embed" ProgID="ChemDraw.Document.6.0" ShapeID="_x0000_i1312" DrawAspect="Content" ObjectID="_1640815071" r:id="rId58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560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onarioside J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3.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576" w:dyaOrig="5167">
                <v:shape id="_x0000_i1313" type="#_x0000_t75" style="width:109.5pt;height:59.5pt" o:ole="">
                  <v:imagedata r:id="rId582" o:title=""/>
                </v:shape>
                <o:OLEObject Type="Embed" ProgID="ChemDraw.Document.6.0" ShapeID="_x0000_i1313" DrawAspect="Content" ObjectID="_1640815072" r:id="rId58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153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hydroxyolean-12-en-23,28-dioic acid 28-O-beta-D-galact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5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69" w:dyaOrig="4999">
                <v:shape id="_x0000_i1314" type="#_x0000_t75" style="width:109.5pt;height:58.5pt" o:ole="">
                  <v:imagedata r:id="rId584" o:title=""/>
                </v:shape>
                <o:OLEObject Type="Embed" ProgID="ChemDraw.Document.6.0" ShapeID="_x0000_i1314" DrawAspect="Content" ObjectID="_1640815073" r:id="rId58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76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[O-alpha-D-glucopyranosyl-(1-&gt;4)-beta-D-glucopyranosyl]-2beta-hydroxy-Delta12-oleanene-23,28-di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6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63" w:dyaOrig="4130">
                <v:shape id="_x0000_i1315" type="#_x0000_t75" style="width:109.5pt;height:54.5pt" o:ole="">
                  <v:imagedata r:id="rId586" o:title=""/>
                </v:shape>
                <o:OLEObject Type="Embed" ProgID="ChemDraw.Document.6.0" ShapeID="_x0000_i1315" DrawAspect="Content" ObjectID="_1640815074" r:id="rId58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72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ankoreoside 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3.1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74" w:dyaOrig="5299">
                <v:shape id="_x0000_i1316" type="#_x0000_t75" style="width:109.5pt;height:64pt" o:ole="">
                  <v:imagedata r:id="rId588" o:title=""/>
                </v:shape>
                <o:OLEObject Type="Embed" ProgID="ChemDraw.Document.6.0" ShapeID="_x0000_i1316" DrawAspect="Content" ObjectID="_1640815075" r:id="rId58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806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anchinenos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6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49" w:dyaOrig="4920">
                <v:shape id="_x0000_i1317" type="#_x0000_t75" style="width:109.5pt;height:77pt" o:ole="">
                  <v:imagedata r:id="rId590" o:title=""/>
                </v:shape>
                <o:OLEObject Type="Embed" ProgID="ChemDraw.Document.6.0" ShapeID="_x0000_i1317" DrawAspect="Content" ObjectID="_1640815076" r:id="rId59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994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beta-D-glucopyranosyl-(1-2)-(beta-D-xylopyranosyl-(1-3))-beta-D-glucuronopyranosyl]-3beta-hydroxy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35" w:dyaOrig="5008">
                <v:shape id="_x0000_i1318" type="#_x0000_t75" style="width:109.5pt;height:80pt" o:ole="">
                  <v:imagedata r:id="rId592" o:title=""/>
                </v:shape>
                <o:OLEObject Type="Embed" ProgID="ChemDraw.Document.6.0" ShapeID="_x0000_i1318" DrawAspect="Content" ObjectID="_1640815077" r:id="rId59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25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noa-saponin-9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0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83" w:dyaOrig="4349">
                <v:shape id="_x0000_i1319" type="#_x0000_t75" style="width:109.5pt;height:56.5pt" o:ole="">
                  <v:imagedata r:id="rId594" o:title=""/>
                </v:shape>
                <o:OLEObject Type="Embed" ProgID="ChemDraw.Document.6.0" ShapeID="_x0000_i1319" DrawAspect="Content" ObjectID="_1640815078" r:id="rId59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41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beta-glucopyranosyl-(1-&gt;3)-beta-glucopyranosyl]-28-O-{beta-xylopyranosyl-(1-&gt;4)-[alpha-arabinopyranosyl-(1-&gt;3)]-alpha-rhamnopyranosyl-(1-&gt;2)-alpha-arabinopyranoside} zanh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85.4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914" w:dyaOrig="5753">
                <v:shape id="_x0000_i1320" type="#_x0000_t75" style="width:109pt;height:48.5pt" o:ole="">
                  <v:imagedata r:id="rId596" o:title=""/>
                </v:shape>
                <o:OLEObject Type="Embed" ProgID="ChemDraw.Document.6.0" ShapeID="_x0000_i1320" DrawAspect="Content" ObjectID="_1640815079" r:id="rId59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628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novic acid 3beta-O-beta-D-glucopyranosyl-(1-&gt;4)-beta-L-rham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4.96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04" w:dyaOrig="4274">
                <v:shape id="_x0000_i1321" type="#_x0000_t75" style="width:109.5pt;height:56.5pt" o:ole="">
                  <v:imagedata r:id="rId598" o:title=""/>
                </v:shape>
                <o:OLEObject Type="Embed" ProgID="ChemDraw.Document.6.0" ShapeID="_x0000_i1321" DrawAspect="Content" ObjectID="_1640815080" r:id="rId599"/>
              </w:object>
            </w:r>
          </w:p>
        </w:tc>
        <w:tc>
          <w:tcPr>
            <w:tcW w:w="1843" w:type="dxa"/>
          </w:tcPr>
          <w:p w:rsidR="00DB78FE" w:rsidRPr="00660F26" w:rsidRDefault="00053241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202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oyasaponin 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69.11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61" w:dyaOrig="5170">
                <v:shape id="_x0000_i1322" type="#_x0000_t75" style="width:109pt;height:70.5pt" o:ole="">
                  <v:imagedata r:id="rId600" o:title=""/>
                </v:shape>
                <o:OLEObject Type="Embed" ProgID="ChemDraw.Document.6.0" ShapeID="_x0000_i1322" DrawAspect="Content" ObjectID="_1640815081" r:id="rId601"/>
              </w:object>
            </w:r>
          </w:p>
        </w:tc>
        <w:tc>
          <w:tcPr>
            <w:tcW w:w="1843" w:type="dxa"/>
          </w:tcPr>
          <w:p w:rsidR="00DB78FE" w:rsidRPr="00660F26" w:rsidRDefault="00053241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802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80.98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08" w:dyaOrig="4087">
                <v:shape id="_x0000_i1323" type="#_x0000_t75" style="width:109.5pt;height:64pt" o:ole="">
                  <v:imagedata r:id="rId602" o:title=""/>
                </v:shape>
                <o:OLEObject Type="Embed" ProgID="ChemDraw.Document.6.0" ShapeID="_x0000_i1323" DrawAspect="Content" ObjectID="_1640815082" r:id="rId603"/>
              </w:object>
            </w:r>
          </w:p>
        </w:tc>
        <w:tc>
          <w:tcPr>
            <w:tcW w:w="1843" w:type="dxa"/>
          </w:tcPr>
          <w:p w:rsidR="00DB78FE" w:rsidRPr="00660F26" w:rsidRDefault="00053241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27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ycoside P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81.4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407" w:dyaOrig="5961">
                <v:shape id="_x0000_i1324" type="#_x0000_t75" style="width:109.5pt;height:57pt" o:ole="">
                  <v:imagedata r:id="rId604" o:title=""/>
                </v:shape>
                <o:OLEObject Type="Embed" ProgID="ChemDraw.Document.6.0" ShapeID="_x0000_i1324" DrawAspect="Content" ObjectID="_1640815083" r:id="rId605"/>
              </w:object>
            </w:r>
          </w:p>
        </w:tc>
        <w:tc>
          <w:tcPr>
            <w:tcW w:w="1843" w:type="dxa"/>
          </w:tcPr>
          <w:p w:rsidR="00DB78FE" w:rsidRPr="00660F26" w:rsidRDefault="00053241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772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0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64" w:dyaOrig="9775">
                <v:shape id="_x0000_i1325" type="#_x0000_t75" style="width:109.5pt;height:133pt" o:ole="">
                  <v:imagedata r:id="rId606" o:title=""/>
                </v:shape>
                <o:OLEObject Type="Embed" ProgID="ChemDraw.Document.6.0" ShapeID="_x0000_i1325" DrawAspect="Content" ObjectID="_1640815084" r:id="rId60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159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38.88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79" w:dyaOrig="5191">
                <v:shape id="_x0000_i1326" type="#_x0000_t75" style="width:109.5pt;height:78.5pt" o:ole="">
                  <v:imagedata r:id="rId608" o:title=""/>
                </v:shape>
                <o:OLEObject Type="Embed" ProgID="ChemDraw.Document.6.0" ShapeID="_x0000_i1326" DrawAspect="Content" ObjectID="_1640815085" r:id="rId60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18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-O-[3'-(5'-methoxy-12'-hydroxy)-bibenzyl]-5-hydroxy-3-methoxybibenzyl-6-carboxy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14.56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317" w:dyaOrig="5071">
                <v:shape id="_x0000_i1327" type="#_x0000_t75" style="width:109.5pt;height:76pt" o:ole="">
                  <v:imagedata r:id="rId610" o:title=""/>
                </v:shape>
                <o:OLEObject Type="Embed" ProgID="ChemDraw.Document.6.0" ShapeID="_x0000_i1327" DrawAspect="Content" ObjectID="_1640815086" r:id="rId61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069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3.14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72" w:dyaOrig="4010">
                <v:shape id="_x0000_i1328" type="#_x0000_t75" style="width:109.5pt;height:52pt" o:ole="">
                  <v:imagedata r:id="rId612" o:title=""/>
                </v:shape>
                <o:OLEObject Type="Embed" ProgID="ChemDraw.Document.6.0" ShapeID="_x0000_i1328" DrawAspect="Content" ObjectID="_1640815087" r:id="rId61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632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njisaponin 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19.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104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,23-dihydroxyolean-13(18)-en-28-oic acid 28-O-beta-D-glucopyranoside 3,23-disulfate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4.96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95" w:dyaOrig="5762">
                <v:shape id="_x0000_i1329" type="#_x0000_t75" style="width:109.5pt;height:100.5pt" o:ole="">
                  <v:imagedata r:id="rId614" o:title=""/>
                </v:shape>
                <o:OLEObject Type="Embed" ProgID="ChemDraw.Document.6.0" ShapeID="_x0000_i1329" DrawAspect="Content" ObjectID="_1640815088" r:id="rId61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252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hydroxyurs-12-en-28-oic acid 3-O-beta-D-glucuranopyranoside 6'-O-meth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46.85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502" w:dyaOrig="3523">
                <v:shape id="_x0000_i1330" type="#_x0000_t75" style="width:109.5pt;height:51.5pt" o:ole="">
                  <v:imagedata r:id="rId616" o:title=""/>
                </v:shape>
                <o:OLEObject Type="Embed" ProgID="ChemDraw.Document.6.0" ShapeID="_x0000_i1330" DrawAspect="Content" ObjectID="_1640815089" r:id="rId61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412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tomar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42.6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059" w:dyaOrig="5393">
                <v:shape id="_x0000_i1331" type="#_x0000_t75" style="width:78.5pt;height:83.5pt" o:ole="">
                  <v:imagedata r:id="rId618" o:title=""/>
                </v:shape>
                <o:OLEObject Type="Embed" ProgID="ChemDraw.Document.6.0" ShapeID="_x0000_i1331" DrawAspect="Content" ObjectID="_1640815090" r:id="rId61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311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beta-glucopyranosyl-(1-&gt;3)-beta-glucopyranosyl]-28-O-[alpha-rhamnopyranosyl-(1-&gt;2)-alpha-arabinopyranoside] zanh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21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320" w:dyaOrig="7140">
                <v:shape id="_x0000_i1332" type="#_x0000_t75" style="width:109.5pt;height:75.5pt" o:ole="">
                  <v:imagedata r:id="rId620" o:title=""/>
                </v:shape>
                <o:OLEObject Type="Embed" ProgID="ChemDraw.Document.6.0" ShapeID="_x0000_i1332" DrawAspect="Content" ObjectID="_1640815091" r:id="rId62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506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lygalasaponin XX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7.3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851" w:dyaOrig="4963">
                <v:shape id="_x0000_i1333" type="#_x0000_t75" style="width:109.5pt;height:46pt" o:ole="">
                  <v:imagedata r:id="rId622" o:title=""/>
                </v:shape>
                <o:OLEObject Type="Embed" ProgID="ChemDraw.Document.6.0" ShapeID="_x0000_i1333" DrawAspect="Content" ObjectID="_1640815092" r:id="rId62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392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rphyrin S 41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52.69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23" w:dyaOrig="5731">
                <v:shape id="_x0000_i1334" type="#_x0000_t75" style="width:109.5pt;height:77.5pt" o:ole="">
                  <v:imagedata r:id="rId624" o:title=""/>
                </v:shape>
                <o:OLEObject Type="Embed" ProgID="ChemDraw.Document.6.0" ShapeID="_x0000_i1334" DrawAspect="Content" ObjectID="_1640815093" r:id="rId62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448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alpha-L-arabinopyranosyl(1-&gt;2)-beta-D-glucuronopyranosyl] 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3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95" w:dyaOrig="3722">
                <v:shape id="_x0000_i1335" type="#_x0000_t75" style="width:109.5pt;height:43.5pt" o:ole="">
                  <v:imagedata r:id="rId626" o:title=""/>
                </v:shape>
                <o:OLEObject Type="Embed" ProgID="ChemDraw.Document.6.0" ShapeID="_x0000_i1335" DrawAspect="Content" ObjectID="_1640815094" r:id="rId62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320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leanolic acid sulf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36.76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85" w:dyaOrig="2659">
                <v:shape id="_x0000_i1336" type="#_x0000_t75" style="width:109.5pt;height:45pt" o:ole="">
                  <v:imagedata r:id="rId628" o:title=""/>
                </v:shape>
                <o:OLEObject Type="Embed" ProgID="ChemDraw.Document.6.0" ShapeID="_x0000_i1336" DrawAspect="Content" ObjectID="_1640815095" r:id="rId62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974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kudzusaponin A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7.2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193" w:dyaOrig="4399">
                <v:shape id="_x0000_i1337" type="#_x0000_t75" style="width:109.5pt;height:47.5pt" o:ole="">
                  <v:imagedata r:id="rId630" o:title=""/>
                </v:shape>
                <o:OLEObject Type="Embed" ProgID="ChemDraw.Document.6.0" ShapeID="_x0000_i1337" DrawAspect="Content" ObjectID="_1640815096" r:id="rId63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103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526" w:dyaOrig="2847">
                <v:shape id="_x0000_i1338" type="#_x0000_t75" style="width:109.5pt;height:32.5pt" o:ole="">
                  <v:imagedata r:id="rId632" o:title=""/>
                </v:shape>
                <o:OLEObject Type="Embed" ProgID="ChemDraw.Document.6.0" ShapeID="_x0000_i1338" DrawAspect="Content" ObjectID="_1640815097" r:id="rId63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250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ankore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7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104" w:dyaOrig="5932">
                <v:shape id="_x0000_i1339" type="#_x0000_t75" style="width:109.5pt;height:64.5pt" o:ole="">
                  <v:imagedata r:id="rId634" o:title=""/>
                </v:shape>
                <o:OLEObject Type="Embed" ProgID="ChemDraw.Document.6.0" ShapeID="_x0000_i1339" DrawAspect="Content" ObjectID="_1640815098" r:id="rId63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788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icorice-saponin K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2.93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28" w:dyaOrig="4716">
                <v:shape id="_x0000_i1340" type="#_x0000_t75" style="width:109.5pt;height:59.5pt" o:ole="">
                  <v:imagedata r:id="rId636" o:title=""/>
                </v:shape>
                <o:OLEObject Type="Embed" ProgID="ChemDraw.Document.6.0" ShapeID="_x0000_i1340" DrawAspect="Content" ObjectID="_1640815099" r:id="rId63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57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anjap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1.06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089" w:dyaOrig="7973">
                <v:shape id="_x0000_i1341" type="#_x0000_t75" style="width:88.5pt;height:115.5pt" o:ole="">
                  <v:imagedata r:id="rId638" o:title=""/>
                </v:shape>
                <o:OLEObject Type="Embed" ProgID="ChemDraw.Document.6.0" ShapeID="_x0000_i1341" DrawAspect="Content" ObjectID="_1640815100" r:id="rId63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626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lygalasaponin H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5.1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479" w:dyaOrig="6465">
                <v:shape id="_x0000_i1342" type="#_x0000_t75" style="width:109.5pt;height:68pt" o:ole="">
                  <v:imagedata r:id="rId640" o:title=""/>
                </v:shape>
                <o:OLEObject Type="Embed" ProgID="ChemDraw.Document.6.0" ShapeID="_x0000_i1342" DrawAspect="Content" ObjectID="_1640815101" r:id="rId64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944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chizotenu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12.65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46" w:dyaOrig="7474">
                <v:shape id="_x0000_i1343" type="#_x0000_t75" style="width:109.5pt;height:116pt" o:ole="">
                  <v:imagedata r:id="rId642" o:title=""/>
                </v:shape>
                <o:OLEObject Type="Embed" ProgID="ChemDraw.Document.6.0" ShapeID="_x0000_i1343" DrawAspect="Content" ObjectID="_1640815102" r:id="rId64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50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ponarioside F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3.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877" w:dyaOrig="8218">
                <v:shape id="_x0000_i1344" type="#_x0000_t75" style="width:109.5pt;height:82pt" o:ole="">
                  <v:imagedata r:id="rId644" o:title=""/>
                </v:shape>
                <o:OLEObject Type="Embed" ProgID="ChemDraw.Document.6.0" ShapeID="_x0000_i1344" DrawAspect="Content" ObjectID="_1640815103" r:id="rId64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185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epi-betulinic acid 3-O-sulf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36.76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857" w:dyaOrig="5580">
                <v:shape id="_x0000_i1345" type="#_x0000_t75" style="width:77.5pt;height:112pt" o:ole="">
                  <v:imagedata r:id="rId646" o:title=""/>
                </v:shape>
                <o:OLEObject Type="Embed" ProgID="ChemDraw.Document.6.0" ShapeID="_x0000_i1345" DrawAspect="Content" ObjectID="_1640815104" r:id="rId64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75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hyranthes saponin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3.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649" w:dyaOrig="5657">
                <v:shape id="_x0000_i1346" type="#_x0000_t75" style="width:109.5pt;height:59pt" o:ole="">
                  <v:imagedata r:id="rId648" o:title=""/>
                </v:shape>
                <o:OLEObject Type="Embed" ProgID="ChemDraw.Document.6.0" ShapeID="_x0000_i1346" DrawAspect="Content" ObjectID="_1640815105" r:id="rId64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927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esculioside IV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43.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86" w:dyaOrig="6225">
                <v:shape id="_x0000_i1347" type="#_x0000_t75" style="width:109.5pt;height:78pt" o:ole="">
                  <v:imagedata r:id="rId650" o:title=""/>
                </v:shape>
                <o:OLEObject Type="Embed" ProgID="ChemDraw.Document.6.0" ShapeID="_x0000_i1347" DrawAspect="Content" ObjectID="_1640815106" r:id="rId65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301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brisaponin D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5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801" w:dyaOrig="5998">
                <v:shape id="_x0000_i1348" type="#_x0000_t75" style="width:109pt;height:56pt" o:ole="">
                  <v:imagedata r:id="rId652" o:title=""/>
                </v:shape>
                <o:OLEObject Type="Embed" ProgID="ChemDraw.Document.6.0" ShapeID="_x0000_i1348" DrawAspect="Content" ObjectID="_1640815107" r:id="rId65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423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2.9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61" w:dyaOrig="4713">
                <v:shape id="_x0000_i1349" type="#_x0000_t75" style="width:109.5pt;height:60.5pt" o:ole="">
                  <v:imagedata r:id="rId654" o:title=""/>
                </v:shape>
                <o:OLEObject Type="Embed" ProgID="ChemDraw.Document.6.0" ShapeID="_x0000_i1349" DrawAspect="Content" ObjectID="_1640815108" r:id="rId65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84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psogenin 3-O-sulfate 28-O-beta-D-glucopyranosyl eth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12.88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922" w:dyaOrig="4478">
                <v:shape id="_x0000_i1350" type="#_x0000_t75" style="width:109.5pt;height:62pt" o:ole="">
                  <v:imagedata r:id="rId656" o:title=""/>
                </v:shape>
                <o:OLEObject Type="Embed" ProgID="ChemDraw.Document.6.0" ShapeID="_x0000_i1350" DrawAspect="Content" ObjectID="_1640815109" r:id="rId657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36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easaponin A4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21.3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390" w:dyaOrig="4365">
                <v:shape id="_x0000_i1351" type="#_x0000_t75" style="width:109.5pt;height:46pt" o:ole="">
                  <v:imagedata r:id="rId658" o:title=""/>
                </v:shape>
                <o:OLEObject Type="Embed" ProgID="ChemDraw.Document.6.0" ShapeID="_x0000_i1351" DrawAspect="Content" ObjectID="_1640815110" r:id="rId659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776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8.95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17" w:dyaOrig="4809">
                <v:shape id="_x0000_i1352" type="#_x0000_t75" style="width:109.5pt;height:67.5pt" o:ole="">
                  <v:imagedata r:id="rId660" o:title=""/>
                </v:shape>
                <o:OLEObject Type="Embed" ProgID="ChemDraw.Document.6.0" ShapeID="_x0000_i1352" DrawAspect="Content" ObjectID="_1640815111" r:id="rId661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616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|3-O-[beta-D-glucopyranosyl (1-&gt;2)-beta-D-galactopyranosyl (1-&gt;2)-beta-D-glucuronopyranosyl]-soyasapogenol 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7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21" w:dyaOrig="5510">
                <v:shape id="_x0000_i1353" type="#_x0000_t75" style="width:110pt;height:84.5pt" o:ole="">
                  <v:imagedata r:id="rId662" o:title=""/>
                </v:shape>
                <o:OLEObject Type="Embed" ProgID="ChemDraw.Document.6.0" ShapeID="_x0000_i1353" DrawAspect="Content" ObjectID="_1640815112" r:id="rId66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096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sanquasaponin 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5.3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15" w:dyaOrig="7716">
                <v:shape id="_x0000_i1354" type="#_x0000_t75" style="width:110pt;height:111pt" o:ole="">
                  <v:imagedata r:id="rId664" o:title=""/>
                </v:shape>
                <o:OLEObject Type="Embed" ProgID="ChemDraw.Document.6.0" ShapeID="_x0000_i1354" DrawAspect="Content" ObjectID="_1640815113" r:id="rId665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00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4,O2II-Dimethyl-gyrophor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96.46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07" w:dyaOrig="3374">
                <v:shape id="_x0000_i1355" type="#_x0000_t75" style="width:109.5pt;height:41pt" o:ole="">
                  <v:imagedata r:id="rId666" o:title=""/>
                </v:shape>
                <o:OLEObject Type="Embed" ProgID="ChemDraw.Document.6.0" ShapeID="_x0000_i1355" DrawAspect="Content" ObjectID="_1640815114" r:id="rId667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439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v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82.4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28" w:dyaOrig="3362">
                <v:shape id="_x0000_i1356" type="#_x0000_t75" style="width:109.5pt;height:39.5pt" o:ole="">
                  <v:imagedata r:id="rId668" o:title=""/>
                </v:shape>
                <o:OLEObject Type="Embed" ProgID="ChemDraw.Document.6.0" ShapeID="_x0000_i1356" DrawAspect="Content" ObjectID="_1640815115" r:id="rId669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936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trans-Feruloyleuscaph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64.86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36" w:dyaOrig="2990">
                <v:shape id="_x0000_i1357" type="#_x0000_t75" style="width:109.5pt;height:36.5pt" o:ole="">
                  <v:imagedata r:id="rId670" o:title=""/>
                </v:shape>
                <o:OLEObject Type="Embed" ProgID="ChemDraw.Document.6.0" ShapeID="_x0000_i1357" DrawAspect="Content" ObjectID="_1640815116" r:id="rId671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514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arabinofuranosyl-(1-&gt;3)2))-beta-D-xylopyranosyl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83.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71" w:dyaOrig="5021">
                <v:shape id="_x0000_i1358" type="#_x0000_t75" style="width:109.5pt;height:68.5pt" o:ole="">
                  <v:imagedata r:id="rId672" o:title=""/>
                </v:shape>
                <o:OLEObject Type="Embed" ProgID="ChemDraw.Document.6.0" ShapeID="_x0000_i1358" DrawAspect="Content" ObjectID="_1640815117" r:id="rId673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487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sulfate ester of gederagenin 28-O-beta-D-glucopyranosyl(1-2)-(beta-D-glucopyranosyl(1-6))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39.1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80" w:dyaOrig="5479">
                <v:shape id="_x0000_i1359" type="#_x0000_t75" style="width:109.5pt;height:69.5pt" o:ole="">
                  <v:imagedata r:id="rId674" o:title=""/>
                </v:shape>
                <o:OLEObject Type="Embed" ProgID="ChemDraw.Document.6.0" ShapeID="_x0000_i1359" DrawAspect="Content" ObjectID="_1640815118" r:id="rId675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084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90.1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999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psogenin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86.68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236" w:dyaOrig="4041">
                <v:shape id="_x0000_i1360" type="#_x0000_t75" style="width:110pt;height:84.5pt" o:ole="">
                  <v:imagedata r:id="rId676" o:title=""/>
                </v:shape>
                <o:OLEObject Type="Embed" ProgID="ChemDraw.Document.6.0" ShapeID="_x0000_i1360" DrawAspect="Content" ObjectID="_1640815119" r:id="rId677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494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troxi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53.12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76" w:dyaOrig="2793">
                <v:shape id="_x0000_i1361" type="#_x0000_t75" style="width:93.5pt;height:46pt" o:ole="">
                  <v:imagedata r:id="rId678" o:title=""/>
                </v:shape>
                <o:OLEObject Type="Embed" ProgID="ChemDraw.Document.6.0" ShapeID="_x0000_i1361" DrawAspect="Content" ObjectID="_1640815120" r:id="rId679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24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zukisaponin 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6.98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63" w:dyaOrig="4044">
                <v:shape id="_x0000_i1362" type="#_x0000_t75" style="width:109.5pt;height:58pt" o:ole="">
                  <v:imagedata r:id="rId680" o:title=""/>
                </v:shape>
                <o:OLEObject Type="Embed" ProgID="ChemDraw.Document.6.0" ShapeID="_x0000_i1362" DrawAspect="Content" ObjectID="_1640815121" r:id="rId681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305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rjunoside I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4.8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493" w:dyaOrig="3178">
                <v:shape id="_x0000_i1363" type="#_x0000_t75" style="width:109.5pt;height:46pt" o:ole="">
                  <v:imagedata r:id="rId682" o:title=""/>
                </v:shape>
                <o:OLEObject Type="Embed" ProgID="ChemDraw.Document.6.0" ShapeID="_x0000_i1363" DrawAspect="Content" ObjectID="_1640815122" r:id="rId683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19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acidamycin 1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74.89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29" w:dyaOrig="9460">
                <v:shape id="_x0000_i1364" type="#_x0000_t75" style="width:77.5pt;height:105.5pt" o:ole="">
                  <v:imagedata r:id="rId684" o:title=""/>
                </v:shape>
                <o:OLEObject Type="Embed" ProgID="ChemDraw.Document.6.0" ShapeID="_x0000_i1364" DrawAspect="Content" ObjectID="_1640815123" r:id="rId685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98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orvanol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51.42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73" w:dyaOrig="3034">
                <v:shape id="_x0000_i1365" type="#_x0000_t75" style="width:109.5pt;height:48.5pt" o:ole="">
                  <v:imagedata r:id="rId686" o:title=""/>
                </v:shape>
                <o:OLEObject Type="Embed" ProgID="ChemDraw.Document.6.0" ShapeID="_x0000_i1365" DrawAspect="Content" ObjectID="_1640815124" r:id="rId687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402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1.08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594" w:dyaOrig="4411">
                <v:shape id="_x0000_i1366" type="#_x0000_t75" style="width:109.5pt;height:46pt" o:ole="">
                  <v:imagedata r:id="rId688" o:title=""/>
                </v:shape>
                <o:OLEObject Type="Embed" ProgID="ChemDraw.Document.6.0" ShapeID="_x0000_i1366" DrawAspect="Content" ObjectID="_1640815125" r:id="rId689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422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beta-D-glucopyranosyl(1-&gt;3)-beta-D-glucopyranosyl]-28-O-beta-D-glucopyranoside medicagen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89.10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657" w:dyaOrig="4152">
                <v:shape id="_x0000_i1367" type="#_x0000_t75" style="width:109.5pt;height:39pt" o:ole="">
                  <v:imagedata r:id="rId690" o:title=""/>
                </v:shape>
                <o:OLEObject Type="Embed" ProgID="ChemDraw.Document.6.0" ShapeID="_x0000_i1367" DrawAspect="Content" ObjectID="_1640815126" r:id="rId691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822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uxifolioside 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64.8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511" w:dyaOrig="6017">
                <v:shape id="_x0000_i1368" type="#_x0000_t75" style="width:109.5pt;height:101pt" o:ole="">
                  <v:imagedata r:id="rId692" o:title=""/>
                </v:shape>
                <o:OLEObject Type="Embed" ProgID="ChemDraw.Document.6.0" ShapeID="_x0000_i1368" DrawAspect="Content" ObjectID="_1640815127" r:id="rId693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386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3beta,4alpha,16alpha)-3-{{O-beta-D-galactopyranosyl-(1-&gt;4)-O-[beta-D-glucopyranosyl-(1-&gt;2)]-beta-D-glucopyranuronosyl}oxy}-16-hydroxy-23-oxo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87.08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89" w:dyaOrig="5258">
                <v:shape id="_x0000_i1369" type="#_x0000_t75" style="width:109.5pt;height:82.5pt" o:ole="">
                  <v:imagedata r:id="rId694" o:title=""/>
                </v:shape>
                <o:OLEObject Type="Embed" ProgID="ChemDraw.Document.6.0" ShapeID="_x0000_i1369" DrawAspect="Content" ObjectID="_1640815128" r:id="rId695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61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ilenosid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43.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49" w:dyaOrig="5599">
                <v:shape id="_x0000_i1370" type="#_x0000_t75" style="width:109.5pt;height:102.5pt" o:ole="">
                  <v:imagedata r:id="rId696" o:title=""/>
                </v:shape>
                <o:OLEObject Type="Embed" ProgID="ChemDraw.Document.6.0" ShapeID="_x0000_i1370" DrawAspect="Content" ObjectID="_1640815129" r:id="rId697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681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enuifol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37.12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08" w:dyaOrig="2674">
                <v:shape id="_x0000_i1371" type="#_x0000_t75" style="width:109.5pt;height:50.5pt" o:ole="">
                  <v:imagedata r:id="rId698" o:title=""/>
                </v:shape>
                <o:OLEObject Type="Embed" ProgID="ChemDraw.Document.6.0" ShapeID="_x0000_i1371" DrawAspect="Content" ObjectID="_1640815130" r:id="rId699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866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oyasapogenol B 3-O-[beta-D-glucopyranosyl(1-&gt;2)][alpha-L-rhamnopyranosyl(1-&gt;2)-beta-D-glucopyranosyl(1-&gt;4)]-beta-D-glucuro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5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16" w:dyaOrig="8794">
                <v:shape id="_x0000_i1372" type="#_x0000_t75" style="width:74.5pt;height:90.5pt" o:ole="">
                  <v:imagedata r:id="rId700" o:title=""/>
                </v:shape>
                <o:OLEObject Type="Embed" ProgID="ChemDraw.Document.6.0" ShapeID="_x0000_i1372" DrawAspect="Content" ObjectID="_1640815131" r:id="rId701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123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35.7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92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7.10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92" w:dyaOrig="2548">
                <v:shape id="_x0000_i1373" type="#_x0000_t75" style="width:110pt;height:47.5pt" o:ole="">
                  <v:imagedata r:id="rId702" o:title=""/>
                </v:shape>
                <o:OLEObject Type="Embed" ProgID="ChemDraw.Document.6.0" ShapeID="_x0000_i1373" DrawAspect="Content" ObjectID="_1640815132" r:id="rId703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810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alpha,3beta,19alpha,23-tetrahydroxyurs-12-en-28-oic acid 28-O-beta-D-glucopyranoside 23-sulfate ester|niga-ichigoside F1 23-sulfate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46.90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55" w:dyaOrig="4233">
                <v:shape id="_x0000_i1374" type="#_x0000_t75" style="width:109.5pt;height:53pt" o:ole="">
                  <v:imagedata r:id="rId704" o:title=""/>
                </v:shape>
                <o:OLEObject Type="Embed" ProgID="ChemDraw.Document.6.0" ShapeID="_x0000_i1374" DrawAspect="Content" ObjectID="_1640815133" r:id="rId705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443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impatienos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5.09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39" w:dyaOrig="6806">
                <v:shape id="_x0000_i1375" type="#_x0000_t75" style="width:109.5pt;height:91pt" o:ole="">
                  <v:imagedata r:id="rId706" o:title=""/>
                </v:shape>
                <o:OLEObject Type="Embed" ProgID="ChemDraw.Document.6.0" ShapeID="_x0000_i1375" DrawAspect="Content" ObjectID="_1640815134" r:id="rId707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309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96.8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00" w:dyaOrig="3616">
                <v:shape id="_x0000_i1376" type="#_x0000_t75" style="width:109.5pt;height:56.5pt" o:ole="">
                  <v:imagedata r:id="rId708" o:title=""/>
                </v:shape>
                <o:OLEObject Type="Embed" ProgID="ChemDraw.Document.6.0" ShapeID="_x0000_i1376" DrawAspect="Content" ObjectID="_1640815135" r:id="rId709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39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0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35" w:dyaOrig="6403">
                <v:shape id="_x0000_i1377" type="#_x0000_t75" style="width:109.5pt;height:84pt" o:ole="">
                  <v:imagedata r:id="rId710" o:title=""/>
                </v:shape>
                <o:OLEObject Type="Embed" ProgID="ChemDraw.Document.6.0" ShapeID="_x0000_i1377" DrawAspect="Content" ObjectID="_1640815136" r:id="rId711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481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haagrockol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10.93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64" w:dyaOrig="5649">
                <v:shape id="_x0000_i1378" type="#_x0000_t75" style="width:88.5pt;height:84.5pt" o:ole="">
                  <v:imagedata r:id="rId712" o:title=""/>
                </v:shape>
                <o:OLEObject Type="Embed" ProgID="ChemDraw.Document.6.0" ShapeID="_x0000_i1378" DrawAspect="Content" ObjectID="_1640815137" r:id="rId713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297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lternoside 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01.1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027" w:dyaOrig="6033">
                <v:shape id="_x0000_i1379" type="#_x0000_t75" style="width:109.5pt;height:66.5pt" o:ole="">
                  <v:imagedata r:id="rId714" o:title=""/>
                </v:shape>
                <o:OLEObject Type="Embed" ProgID="ChemDraw.Document.6.0" ShapeID="_x0000_i1379" DrawAspect="Content" ObjectID="_1640815138" r:id="rId715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452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52.56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995" w:dyaOrig="3273">
                <v:shape id="_x0000_i1380" type="#_x0000_t75" style="width:109.5pt;height:40pt" o:ole="">
                  <v:imagedata r:id="rId716" o:title=""/>
                </v:shape>
                <o:OLEObject Type="Embed" ProgID="ChemDraw.Document.6.0" ShapeID="_x0000_i1380" DrawAspect="Content" ObjectID="_1640815139" r:id="rId717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415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agenin 3-O-alpha-L-rhamnopyranosyl(1--&gt;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50.9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43" w:dyaOrig="4956">
                <v:shape id="_x0000_i1381" type="#_x0000_t75" style="width:109.5pt;height:69pt" o:ole="">
                  <v:imagedata r:id="rId718" o:title=""/>
                </v:shape>
                <o:OLEObject Type="Embed" ProgID="ChemDraw.Document.6.0" ShapeID="_x0000_i1381" DrawAspect="Content" ObjectID="_1640815140" r:id="rId719"/>
              </w:object>
            </w:r>
          </w:p>
        </w:tc>
        <w:tc>
          <w:tcPr>
            <w:tcW w:w="1843" w:type="dxa"/>
          </w:tcPr>
          <w:p w:rsidR="00DB78FE" w:rsidRPr="00660F26" w:rsidRDefault="00DB78FE" w:rsidP="00161C77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161C77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30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mellarin B 20-sulf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22.57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49" w:dyaOrig="4419">
                <v:shape id="_x0000_i1382" type="#_x0000_t75" style="width:110pt;height:1in" o:ole="">
                  <v:imagedata r:id="rId720" o:title=""/>
                </v:shape>
                <o:OLEObject Type="Embed" ProgID="ChemDraw.Document.6.0" ShapeID="_x0000_i1382" DrawAspect="Content" ObjectID="_1640815141" r:id="rId721"/>
              </w:object>
            </w:r>
          </w:p>
        </w:tc>
        <w:tc>
          <w:tcPr>
            <w:tcW w:w="1843" w:type="dxa"/>
          </w:tcPr>
          <w:p w:rsidR="00DB78FE" w:rsidRPr="00660F26" w:rsidRDefault="00DB78FE" w:rsidP="00B262F8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B262F8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034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ilexhainanoside 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64.8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37" w:dyaOrig="5940">
                <v:shape id="_x0000_i1383" type="#_x0000_t75" style="width:84.5pt;height:74.5pt" o:ole="">
                  <v:imagedata r:id="rId722" o:title=""/>
                </v:shape>
                <o:OLEObject Type="Embed" ProgID="ChemDraw.Document.6.0" ShapeID="_x0000_i1383" DrawAspect="Content" ObjectID="_1640815142" r:id="rId72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Vaccaros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46.8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37" w:dyaOrig="6115">
                <v:shape id="_x0000_i1384" type="#_x0000_t75" style="width:109.5pt;height:99.5pt" o:ole="">
                  <v:imagedata r:id="rId724" o:title=""/>
                </v:shape>
                <o:OLEObject Type="Embed" ProgID="ChemDraw.Document.6.0" ShapeID="_x0000_i1384" DrawAspect="Content" ObjectID="_1640815143" r:id="rId72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30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26.45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001" w:dyaOrig="4946">
                <v:shape id="_x0000_i1385" type="#_x0000_t75" style="width:87.5pt;height:87pt" o:ole="">
                  <v:imagedata r:id="rId726" o:title=""/>
                </v:shape>
                <o:OLEObject Type="Embed" ProgID="ChemDraw.Document.6.0" ShapeID="_x0000_i1385" DrawAspect="Content" ObjectID="_1640815144" r:id="rId72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81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geratoside A4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3.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480" w:dyaOrig="5316">
                <v:shape id="_x0000_i1386" type="#_x0000_t75" style="width:109pt;height:46pt" o:ole="">
                  <v:imagedata r:id="rId728" o:title=""/>
                </v:shape>
                <o:OLEObject Type="Embed" ProgID="ChemDraw.Document.6.0" ShapeID="_x0000_i1386" DrawAspect="Content" ObjectID="_1640815145" r:id="rId72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670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ymplocos glomerata saponin 3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69.11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599" w:dyaOrig="9638">
                <v:shape id="_x0000_i1387" type="#_x0000_t75" style="width:84pt;height:107pt" o:ole="">
                  <v:imagedata r:id="rId730" o:title=""/>
                </v:shape>
                <o:OLEObject Type="Embed" ProgID="ChemDraw.Document.6.0" ShapeID="_x0000_i1387" DrawAspect="Content" ObjectID="_1640815146" r:id="rId73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rylomycin A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4.95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230" w:dyaOrig="8522">
                <v:shape id="_x0000_i1388" type="#_x0000_t75" style="width:109.5pt;height:83pt" o:ole="">
                  <v:imagedata r:id="rId732" o:title=""/>
                </v:shape>
                <o:OLEObject Type="Embed" ProgID="ChemDraw.Document.6.0" ShapeID="_x0000_i1388" DrawAspect="Content" ObjectID="_1640815147" r:id="rId73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478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lygalasaponin XX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3.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093" w:dyaOrig="4944">
                <v:shape id="_x0000_i1389" type="#_x0000_t75" style="width:109.5pt;height:45pt" o:ole="">
                  <v:imagedata r:id="rId734" o:title=""/>
                </v:shape>
                <o:OLEObject Type="Embed" ProgID="ChemDraw.Document.6.0" ShapeID="_x0000_i1389" DrawAspect="Content" ObjectID="_1640815148" r:id="rId73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58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lucopyranosyl gypsogenic acid 28-O-[beta-D-6-O-((3S)-3-hydroxyl-3-methylglutaryl)glucopyranosyl(1-&gt;6)]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7.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687" w:dyaOrig="8762">
                <v:shape id="_x0000_i1390" type="#_x0000_t75" style="width:109.5pt;height:90pt" o:ole="">
                  <v:imagedata r:id="rId736" o:title=""/>
                </v:shape>
                <o:OLEObject Type="Embed" ProgID="ChemDraw.Document.6.0" ShapeID="_x0000_i1390" DrawAspect="Content" ObjectID="_1640815149" r:id="rId73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437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69.0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032" w:dyaOrig="5839">
                <v:shape id="_x0000_i1391" type="#_x0000_t75" style="width:109pt;height:58pt" o:ole="">
                  <v:imagedata r:id="rId738" o:title=""/>
                </v:shape>
                <o:OLEObject Type="Embed" ProgID="ChemDraw.Document.6.0" ShapeID="_x0000_i1391" DrawAspect="Content" ObjectID="_1640815150" r:id="rId73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89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psophili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28.88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695" w:dyaOrig="4293">
                <v:shape id="_x0000_i1392" type="#_x0000_t75" style="width:109.5pt;height:54.5pt" o:ole="">
                  <v:imagedata r:id="rId740" o:title=""/>
                </v:shape>
                <o:OLEObject Type="Embed" ProgID="ChemDraw.Document.6.0" ShapeID="_x0000_i1392" DrawAspect="Content" ObjectID="_1640815151" r:id="rId74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721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rvensosid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39.0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134" w:dyaOrig="5505">
                <v:shape id="_x0000_i1393" type="#_x0000_t75" style="width:109.5pt;height:66.5pt" o:ole="">
                  <v:imagedata r:id="rId742" o:title=""/>
                </v:shape>
                <o:OLEObject Type="Embed" ProgID="ChemDraw.Document.6.0" ShapeID="_x0000_i1393" DrawAspect="Content" ObjectID="_1640815152" r:id="rId74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451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himados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91.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978" w:dyaOrig="8047">
                <v:shape id="_x0000_i1394" type="#_x0000_t75" style="width:109.5pt;height:98pt" o:ole="">
                  <v:imagedata r:id="rId744" o:title=""/>
                </v:shape>
                <o:OLEObject Type="Embed" ProgID="ChemDraw.Document.6.0" ShapeID="_x0000_i1394" DrawAspect="Content" ObjectID="_1640815153" r:id="rId74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84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quillaic acid 3-O-sulf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66.74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19" w:dyaOrig="2736">
                <v:shape id="_x0000_i1395" type="#_x0000_t75" style="width:109.5pt;height:47.5pt" o:ole="">
                  <v:imagedata r:id="rId746" o:title=""/>
                </v:shape>
                <o:OLEObject Type="Embed" ProgID="ChemDraw.Document.6.0" ShapeID="_x0000_i1395" DrawAspect="Content" ObjectID="_1640815154" r:id="rId74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768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{[beta-D-glucopyranosyl-(1-&gt;2)]-[alpha-L-arabinofuranosyl-(1-&gt;4)]-(3-O-acetyl-beta-D-glucuronopyranosyl)}-28-O-[beta-D-glucopyranosyl]olean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1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964" w:dyaOrig="7951">
                <v:shape id="_x0000_i1396" type="#_x0000_t75" style="width:109.5pt;height:87.5pt" o:ole="">
                  <v:imagedata r:id="rId748" o:title=""/>
                </v:shape>
                <o:OLEObject Type="Embed" ProgID="ChemDraw.Document.6.0" ShapeID="_x0000_i1396" DrawAspect="Content" ObjectID="_1640815155" r:id="rId74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5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(alpha-L-rhamnopyranosyl-(1-&gt;2)-beta-D-glucopyranosyl-(1-&gt;2)-beta-D-glucopyranosyl)serja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1.13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473" w:dyaOrig="6866">
                <v:shape id="_x0000_i1397" type="#_x0000_t75" style="width:109.5pt;height:101pt" o:ole="">
                  <v:imagedata r:id="rId750" o:title=""/>
                </v:shape>
                <o:OLEObject Type="Embed" ProgID="ChemDraw.Document.6.0" ShapeID="_x0000_i1397" DrawAspect="Content" ObjectID="_1640815156" r:id="rId75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59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lucopyranosyl gypsogenic acid 28-O-[7beta;-D-glucopyranosyl(1-&gt;3)][beta-D-6-O-((3S)-3-hydroxyl-3-methylglutaryl)glucopyranosyl(1-&gt;6)]-beta-D-gluc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79.3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331" w:dyaOrig="5572">
                <v:shape id="_x0000_i1398" type="#_x0000_t75" style="width:109pt;height:49pt" o:ole="">
                  <v:imagedata r:id="rId752" o:title=""/>
                </v:shape>
                <o:OLEObject Type="Embed" ProgID="ChemDraw.Document.6.0" ShapeID="_x0000_i1398" DrawAspect="Content" ObjectID="_1640815157" r:id="rId75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918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beta-glucopyranosyl-(1-&gt;3)-beta-glucopyranosyl]-28-O-{beta-xylopyranosyl-(1-&gt;4)-[alpha-L-arabinopyranosyl-(1-&gt;3)]-alpha-rhamnopyranosyl-(1-&gt;2)-alpha-arabinopyranoside} medicage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69.4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4174" w:dyaOrig="6609">
                <v:shape id="_x0000_i1399" type="#_x0000_t75" style="width:109pt;height:50.5pt" o:ole="">
                  <v:imagedata r:id="rId754" o:title=""/>
                </v:shape>
                <o:OLEObject Type="Embed" ProgID="ChemDraw.Document.6.0" ShapeID="_x0000_i1399" DrawAspect="Content" ObjectID="_1640815158" r:id="rId75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896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aryocaroside IV-6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62.8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97" w:dyaOrig="4048">
                <v:shape id="_x0000_i1400" type="#_x0000_t75" style="width:109.5pt;height:57.5pt" o:ole="">
                  <v:imagedata r:id="rId756" o:title=""/>
                </v:shape>
                <o:OLEObject Type="Embed" ProgID="ChemDraw.Document.6.0" ShapeID="_x0000_i1400" DrawAspect="Content" ObjectID="_1640815159" r:id="rId75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13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ukurozisaponin G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67.14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113" w:dyaOrig="6372">
                <v:shape id="_x0000_i1401" type="#_x0000_t75" style="width:109.5pt;height:98pt" o:ole="">
                  <v:imagedata r:id="rId758" o:title=""/>
                </v:shape>
                <o:OLEObject Type="Embed" ProgID="ChemDraw.Document.6.0" ShapeID="_x0000_i1401" DrawAspect="Content" ObjectID="_1640815160" r:id="rId75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160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,4'-dihydroxy-3,3'-dimethoxy-6,7-methylenedioxyflavone 4'-O-beta-D-glucuron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34.4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379" w:dyaOrig="4850">
                <v:shape id="_x0000_i1402" type="#_x0000_t75" style="width:109.5pt;height:83pt" o:ole="">
                  <v:imagedata r:id="rId760" o:title=""/>
                </v:shape>
                <o:OLEObject Type="Embed" ProgID="ChemDraw.Document.6.0" ShapeID="_x0000_i1402" DrawAspect="Content" ObjectID="_1640815161" r:id="rId76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333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-hydroxyaraplysillin-I N20-sulfam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2.09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468" w:dyaOrig="3410">
                <v:shape id="_x0000_i1403" type="#_x0000_t75" style="width:109.5pt;height:35.5pt" o:ole="">
                  <v:imagedata r:id="rId762" o:title=""/>
                </v:shape>
                <o:OLEObject Type="Embed" ProgID="ChemDraw.Document.6.0" ShapeID="_x0000_i1403" DrawAspect="Content" ObjectID="_1640815162" r:id="rId76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606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ucifer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88.69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44" w:dyaOrig="6101">
                <v:shape id="_x0000_i1404" type="#_x0000_t75" style="width:109.5pt;height:114.5pt" o:ole="">
                  <v:imagedata r:id="rId764" o:title=""/>
                </v:shape>
                <o:OLEObject Type="Embed" ProgID="ChemDraw.Document.6.0" ShapeID="_x0000_i1404" DrawAspect="Content" ObjectID="_1640815163" r:id="rId76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08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"-O-Methylgyrophor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82.4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28" w:dyaOrig="3540">
                <v:shape id="_x0000_i1405" type="#_x0000_t75" style="width:109.5pt;height:42pt" o:ole="">
                  <v:imagedata r:id="rId766" o:title=""/>
                </v:shape>
                <o:OLEObject Type="Embed" ProgID="ChemDraw.Document.6.0" ShapeID="_x0000_i1405" DrawAspect="Content" ObjectID="_1640815164" r:id="rId76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741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angeloyl-2beta,23-dihydroxyolean-12-en-28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70.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78" w:dyaOrig="2873">
                <v:shape id="_x0000_i1406" type="#_x0000_t75" style="width:110pt;height:51.5pt" o:ole="">
                  <v:imagedata r:id="rId768" o:title=""/>
                </v:shape>
                <o:OLEObject Type="Embed" ProgID="ChemDraw.Document.6.0" ShapeID="_x0000_i1406" DrawAspect="Content" ObjectID="_1640815165" r:id="rId76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981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adhuc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96.8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652" w:dyaOrig="3557">
                <v:shape id="_x0000_i1407" type="#_x0000_t75" style="width:109.5pt;height:45pt" o:ole="">
                  <v:imagedata r:id="rId770" o:title=""/>
                </v:shape>
                <o:OLEObject Type="Embed" ProgID="ChemDraw.Document.6.0" ShapeID="_x0000_i1407" DrawAspect="Content" ObjectID="_1640815166" r:id="rId77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218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CLW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5.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89" w:dyaOrig="8803">
                <v:shape id="_x0000_i1408" type="#_x0000_t75" style="width:109.5pt;height:136pt" o:ole="">
                  <v:imagedata r:id="rId772" o:title=""/>
                </v:shape>
                <o:OLEObject Type="Embed" ProgID="ChemDraw.Document.6.0" ShapeID="_x0000_i1408" DrawAspect="Content" ObjectID="_1640815167" r:id="rId77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823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23Z)-coumaroyl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8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284" w:dyaOrig="6422">
                <v:shape id="_x0000_i1409" type="#_x0000_t75" style="width:70.5pt;height:85pt" o:ole="">
                  <v:imagedata r:id="rId774" o:title=""/>
                </v:shape>
                <o:OLEObject Type="Embed" ProgID="ChemDraw.Document.6.0" ShapeID="_x0000_i1409" DrawAspect="Content" ObjectID="_1640815168" r:id="rId77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162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zukisaponin 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10.9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44" w:dyaOrig="5611">
                <v:shape id="_x0000_i1410" type="#_x0000_t75" style="width:109.5pt;height:80.5pt" o:ole="">
                  <v:imagedata r:id="rId776" o:title=""/>
                </v:shape>
                <o:OLEObject Type="Embed" ProgID="ChemDraw.Document.6.0" ShapeID="_x0000_i1410" DrawAspect="Content" ObjectID="_1640815169" r:id="rId77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79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ymnemic acid IV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4.93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83" w:dyaOrig="3614">
                <v:shape id="_x0000_i1411" type="#_x0000_t75" style="width:109.5pt;height:42.5pt" o:ole="">
                  <v:imagedata r:id="rId778" o:title=""/>
                </v:shape>
                <o:OLEObject Type="Embed" ProgID="ChemDraw.Document.6.0" ShapeID="_x0000_i1411" DrawAspect="Content" ObjectID="_1640815170" r:id="rId77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547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salo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90.78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234" w:dyaOrig="5659">
                <v:shape id="_x0000_i1412" type="#_x0000_t75" style="width:87.5pt;height:94.5pt" o:ole="">
                  <v:imagedata r:id="rId780" o:title=""/>
                </v:shape>
                <o:OLEObject Type="Embed" ProgID="ChemDraw.Document.6.0" ShapeID="_x0000_i1412" DrawAspect="Content" ObjectID="_1640815171" r:id="rId78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338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hydroxyurs-12-en-28-oic acid 3-O-beta-D-glucuranopyranoside 6'-O-but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88.9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27" w:dyaOrig="3785">
                <v:shape id="_x0000_i1413" type="#_x0000_t75" style="width:109.5pt;height:48.5pt" o:ole="">
                  <v:imagedata r:id="rId782" o:title=""/>
                </v:shape>
                <o:OLEObject Type="Embed" ProgID="ChemDraw.Document.6.0" ShapeID="_x0000_i1413" DrawAspect="Content" ObjectID="_1640815172" r:id="rId78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906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njisaponin Gg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01.6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64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04.81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688" w:dyaOrig="3864">
                <v:shape id="_x0000_i1414" type="#_x0000_t75" style="width:109.5pt;height:48.5pt" o:ole="">
                  <v:imagedata r:id="rId784" o:title=""/>
                </v:shape>
                <o:OLEObject Type="Embed" ProgID="ChemDraw.Document.6.0" ShapeID="_x0000_i1414" DrawAspect="Content" ObjectID="_1640815173" r:id="rId78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839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etyl-soyasaponin A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75.3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60" w:dyaOrig="8741">
                <v:shape id="_x0000_i1415" type="#_x0000_t75" style="width:109.5pt;height:109.5pt" o:ole="">
                  <v:imagedata r:id="rId786" o:title=""/>
                </v:shape>
                <o:OLEObject Type="Embed" ProgID="ChemDraw.Document.6.0" ShapeID="_x0000_i1415" DrawAspect="Content" ObjectID="_1640815174" r:id="rId78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Vilaportin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92.75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67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arvodic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04.4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660F26">
              <w:rPr>
                <w:rFonts w:ascii="Times New Roman" w:eastAsia="宋体" w:hAnsi="Times New Roman" w:cs="Times New Roman"/>
                <w:kern w:val="0"/>
                <w:szCs w:val="21"/>
              </w:rPr>
              <w:t>CCCCCCCCCC(=O)NC1C(C(C(OC1OC2=C3C=C4C=C2OC5=C(C=C(C=C5)C(C6C(=O)NC(C7=CC(=CC(=C7C8=C(C=CC(=C8)C(C(=O)N6)NC(=O)C4NC(=O)C9C1=CC(=CC(=C1Cl)O)OC1=C(C=CC(=C1)C(C(=O)NC(CC1=CC=C(O3)C=C1)C(=O)N9)NC)O)O)OC1C(C(C(C(O1)CO)O)O)O)O)C(=O)O)O)Cl)C(=O)O)O)O</w: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973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gon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40.32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677" w:dyaOrig="3235">
                <v:shape id="_x0000_i1416" type="#_x0000_t75" style="width:109.5pt;height:53pt" o:ole="">
                  <v:imagedata r:id="rId788" o:title=""/>
                </v:shape>
                <o:OLEObject Type="Embed" ProgID="ChemDraw.Document.6.0" ShapeID="_x0000_i1416" DrawAspect="Content" ObjectID="_1640815175" r:id="rId78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73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lymastiamid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57.85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07" w:dyaOrig="5313">
                <v:shape id="_x0000_i1417" type="#_x0000_t75" style="width:109.5pt;height:69pt" o:ole="">
                  <v:imagedata r:id="rId790" o:title=""/>
                </v:shape>
                <o:OLEObject Type="Embed" ProgID="ChemDraw.Document.6.0" ShapeID="_x0000_i1417" DrawAspect="Content" ObjectID="_1640815176" r:id="rId79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33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midepsine 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81.56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698" w:dyaOrig="3108">
                <v:shape id="_x0000_i1418" type="#_x0000_t75" style="width:109.5pt;height:35pt" o:ole="">
                  <v:imagedata r:id="rId792" o:title=""/>
                </v:shape>
                <o:OLEObject Type="Embed" ProgID="ChemDraw.Document.6.0" ShapeID="_x0000_i1418" DrawAspect="Content" ObjectID="_1640815177" r:id="rId79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421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ielav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38.5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851" w:dyaOrig="3218">
                <v:shape id="_x0000_i1419" type="#_x0000_t75" style="width:109.5pt;height:39pt" o:ole="">
                  <v:imagedata r:id="rId794" o:title=""/>
                </v:shape>
                <o:OLEObject Type="Embed" ProgID="ChemDraw.Document.6.0" ShapeID="_x0000_i1419" DrawAspect="Content" ObjectID="_1640815178" r:id="rId79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91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13.6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280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rossbyanol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0.8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24" w:dyaOrig="4001">
                <v:shape id="_x0000_i1420" type="#_x0000_t75" style="width:109.5pt;height:50pt" o:ole="">
                  <v:imagedata r:id="rId796" o:title=""/>
                </v:shape>
                <o:OLEObject Type="Embed" ProgID="ChemDraw.Document.6.0" ShapeID="_x0000_i1420" DrawAspect="Content" ObjectID="_1640815179" r:id="rId79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84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24.51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339" w:dyaOrig="5100">
                <v:shape id="_x0000_i1421" type="#_x0000_t75" style="width:109.5pt;height:76pt" o:ole="">
                  <v:imagedata r:id="rId798" o:title=""/>
                </v:shape>
                <o:OLEObject Type="Embed" ProgID="ChemDraw.Document.6.0" ShapeID="_x0000_i1421" DrawAspect="Content" ObjectID="_1640815180" r:id="rId79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3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hyranthoside 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94.9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21" w:dyaOrig="6218">
                <v:shape id="_x0000_i1422" type="#_x0000_t75" style="width:78.5pt;height:86.5pt" o:ole="">
                  <v:imagedata r:id="rId800" o:title=""/>
                </v:shape>
                <o:OLEObject Type="Embed" ProgID="ChemDraw.Document.6.0" ShapeID="_x0000_i1422" DrawAspect="Content" ObjectID="_1640815181" r:id="rId80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79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38.5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72" w:dyaOrig="3365">
                <v:shape id="_x0000_i1423" type="#_x0000_t75" style="width:109.5pt;height:42pt" o:ole="">
                  <v:imagedata r:id="rId802" o:title=""/>
                </v:shape>
                <o:OLEObject Type="Embed" ProgID="ChemDraw.Document.6.0" ShapeID="_x0000_i1423" DrawAspect="Content" ObjectID="_1640815182" r:id="rId80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2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etavulgaroside 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57.06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02" w:dyaOrig="9002">
                <v:shape id="_x0000_i1424" type="#_x0000_t75" style="width:87.5pt;height:114pt" o:ole="">
                  <v:imagedata r:id="rId804" o:title=""/>
                </v:shape>
                <o:OLEObject Type="Embed" ProgID="ChemDraw.Document.6.0" ShapeID="_x0000_i1424" DrawAspect="Content" ObjectID="_1640815183" r:id="rId80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075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-)-(R)-aristoquinolin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79.5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13" w:dyaOrig="3890">
                <v:shape id="_x0000_i1425" type="#_x0000_t75" style="width:109pt;height:56pt" o:ole="">
                  <v:imagedata r:id="rId806" o:title=""/>
                </v:shape>
                <o:OLEObject Type="Embed" ProgID="ChemDraw.Document.6.0" ShapeID="_x0000_i1425" DrawAspect="Content" ObjectID="_1640815184" r:id="rId80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13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antrifoic acid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44.71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49" w:dyaOrig="4437">
                <v:shape id="_x0000_i1426" type="#_x0000_t75" style="width:110pt;height:78.5pt" o:ole="">
                  <v:imagedata r:id="rId808" o:title=""/>
                </v:shape>
                <o:OLEObject Type="Embed" ProgID="ChemDraw.Document.6.0" ShapeID="_x0000_i1426" DrawAspect="Content" ObjectID="_1640815185" r:id="rId80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153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Umbilicar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82.4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875" w:dyaOrig="3403">
                <v:shape id="_x0000_i1427" type="#_x0000_t75" style="width:109.5pt;height:42pt" o:ole="">
                  <v:imagedata r:id="rId810" o:title=""/>
                </v:shape>
                <o:OLEObject Type="Embed" ProgID="ChemDraw.Document.6.0" ShapeID="_x0000_i1427" DrawAspect="Content" ObjectID="_1640815186" r:id="rId81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077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O-cis-p-coumaroyl-alphit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8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65" w:dyaOrig="3871">
                <v:shape id="_x0000_i1428" type="#_x0000_t75" style="width:110pt;height:72.5pt" o:ole="">
                  <v:imagedata r:id="rId812" o:title=""/>
                </v:shape>
                <o:OLEObject Type="Embed" ProgID="ChemDraw.Document.6.0" ShapeID="_x0000_i1428" DrawAspect="Content" ObjectID="_1640815187" r:id="rId81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381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kalidium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16.70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06" w:dyaOrig="2671">
                <v:shape id="_x0000_i1429" type="#_x0000_t75" style="width:110pt;height:44pt" o:ole="">
                  <v:imagedata r:id="rId814" o:title=""/>
                </v:shape>
                <o:OLEObject Type="Embed" ProgID="ChemDraw.Document.6.0" ShapeID="_x0000_i1429" DrawAspect="Content" ObjectID="_1640815188" r:id="rId81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64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1-{4-[(1R,2S)-1-Aethyl-2-(4-hydroxy-phenyl)-butyl]-phenyl}-beta-D-glucopyranuron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46.4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452" w:dyaOrig="6806">
                <v:shape id="_x0000_i1430" type="#_x0000_t75" style="width:63pt;height:96.5pt" o:ole="">
                  <v:imagedata r:id="rId816" o:title=""/>
                </v:shape>
                <o:OLEObject Type="Embed" ProgID="ChemDraw.Document.6.0" ShapeID="_x0000_i1430" DrawAspect="Content" ObjectID="_1640815189" r:id="rId81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47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1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099" w:dyaOrig="4735">
                <v:shape id="_x0000_i1431" type="#_x0000_t75" style="width:109.5pt;height:52pt" o:ole="">
                  <v:imagedata r:id="rId818" o:title=""/>
                </v:shape>
                <o:OLEObject Type="Embed" ProgID="ChemDraw.Document.6.0" ShapeID="_x0000_i1431" DrawAspect="Content" ObjectID="_1640815190" r:id="rId81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0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27.0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98" w:dyaOrig="5882">
                <v:shape id="_x0000_i1432" type="#_x0000_t75" style="width:109.5pt;height:69pt" o:ole="">
                  <v:imagedata r:id="rId820" o:title=""/>
                </v:shape>
                <o:OLEObject Type="Embed" ProgID="ChemDraw.Document.6.0" ShapeID="_x0000_i1432" DrawAspect="Content" ObjectID="_1640815191" r:id="rId82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57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arabinofuranosyl-(1-&gt;3)-[alpha-L-arabinofuranosyl-(1-&gt;2)]-beta-D-glucuronopyranosyl-21beta,22alpha-di-O-angeloylprotoaesci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1.2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34" w:dyaOrig="8045">
                <v:shape id="_x0000_i1433" type="#_x0000_t75" style="width:109.5pt;height:108pt" o:ole="">
                  <v:imagedata r:id="rId822" o:title=""/>
                </v:shape>
                <o:OLEObject Type="Embed" ProgID="ChemDraw.Document.6.0" ShapeID="_x0000_i1433" DrawAspect="Content" ObjectID="_1640815192" r:id="rId82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29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20.81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73" w:dyaOrig="3804">
                <v:shape id="_x0000_i1434" type="#_x0000_t75" style="width:109.5pt;height:48.5pt" o:ole="">
                  <v:imagedata r:id="rId824" o:title=""/>
                </v:shape>
                <o:OLEObject Type="Embed" ProgID="ChemDraw.Document.6.0" ShapeID="_x0000_i1434" DrawAspect="Content" ObjectID="_1640815193" r:id="rId82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89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etylsoyasaponin A5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3.3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268" w:dyaOrig="5978">
                <v:shape id="_x0000_i1435" type="#_x0000_t75" style="width:109.5pt;height:58.5pt" o:ole="">
                  <v:imagedata r:id="rId826" o:title=""/>
                </v:shape>
                <o:OLEObject Type="Embed" ProgID="ChemDraw.Document.6.0" ShapeID="_x0000_i1435" DrawAspect="Content" ObjectID="_1640815194" r:id="rId82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79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scin I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1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98" w:dyaOrig="5599">
                <v:shape id="_x0000_i1436" type="#_x0000_t75" style="width:109.5pt;height:67pt" o:ole="">
                  <v:imagedata r:id="rId828" o:title=""/>
                </v:shape>
                <o:OLEObject Type="Embed" ProgID="ChemDraw.Document.6.0" ShapeID="_x0000_i1436" DrawAspect="Content" ObjectID="_1640815195" r:id="rId82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59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etyl-subproside 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87.13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328" w:dyaOrig="6050">
                <v:shape id="_x0000_i1437" type="#_x0000_t75" style="width:109.5pt;height:71pt" o:ole="">
                  <v:imagedata r:id="rId830" o:title=""/>
                </v:shape>
                <o:OLEObject Type="Embed" ProgID="ChemDraw.Document.6.0" ShapeID="_x0000_i1437" DrawAspect="Content" ObjectID="_1640815196" r:id="rId83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166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8.6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788" w:dyaOrig="6357">
                <v:shape id="_x0000_i1438" type="#_x0000_t75" style="width:109.5pt;height:90pt" o:ole="">
                  <v:imagedata r:id="rId832" o:title=""/>
                </v:shape>
                <o:OLEObject Type="Embed" ProgID="ChemDraw.Document.6.0" ShapeID="_x0000_i1438" DrawAspect="Content" ObjectID="_1640815197" r:id="rId83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155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[beta-D-galactopyranosyl(1-&gt;2)-beta-D-glucuronopyranosyl]-28-O-beta-D-glucopyranoside bayo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89.10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853" w:dyaOrig="5431">
                <v:shape id="_x0000_i1439" type="#_x0000_t75" style="width:109.5pt;height:54.5pt" o:ole="">
                  <v:imagedata r:id="rId834" o:title=""/>
                </v:shape>
                <o:OLEObject Type="Embed" ProgID="ChemDraw.Document.6.0" ShapeID="_x0000_i1439" DrawAspect="Content" ObjectID="_1640815198" r:id="rId83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73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enestrol glucuron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42.45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325" w:dyaOrig="3576">
                <v:shape id="_x0000_i1440" type="#_x0000_t75" style="width:109.5pt;height:53.5pt" o:ole="">
                  <v:imagedata r:id="rId836" o:title=""/>
                </v:shape>
                <o:OLEObject Type="Embed" ProgID="ChemDraw.Document.6.0" ShapeID="_x0000_i1440" DrawAspect="Content" ObjectID="_1640815199" r:id="rId83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56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midepsin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96.46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698" w:dyaOrig="3259">
                <v:shape id="_x0000_i1441" type="#_x0000_t75" style="width:109.5pt;height:41pt" o:ole="">
                  <v:imagedata r:id="rId838" o:title=""/>
                </v:shape>
                <o:OLEObject Type="Embed" ProgID="ChemDraw.Document.6.0" ShapeID="_x0000_i1441" DrawAspect="Content" ObjectID="_1640815200" r:id="rId83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618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lymastiam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85.9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535" w:dyaOrig="6065">
                <v:shape id="_x0000_i1442" type="#_x0000_t75" style="width:109.5pt;height:69.5pt" o:ole="">
                  <v:imagedata r:id="rId840" o:title=""/>
                </v:shape>
                <o:OLEObject Type="Embed" ProgID="ChemDraw.Document.6.0" ShapeID="_x0000_i1442" DrawAspect="Content" ObjectID="_1640815201" r:id="rId84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07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mellarin C 20-sulf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24.59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44" w:dyaOrig="5186">
                <v:shape id="_x0000_i1443" type="#_x0000_t75" style="width:109.5pt;height:101pt" o:ole="">
                  <v:imagedata r:id="rId842" o:title=""/>
                </v:shape>
                <o:OLEObject Type="Embed" ProgID="ChemDraw.Document.6.0" ShapeID="_x0000_i1443" DrawAspect="Content" ObjectID="_1640815202" r:id="rId84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20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mellarin T 20-sulf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24.59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398" w:dyaOrig="3660">
                <v:shape id="_x0000_i1444" type="#_x0000_t75" style="width:109.5pt;height:74.5pt" o:ole="">
                  <v:imagedata r:id="rId844" o:title=""/>
                </v:shape>
                <o:OLEObject Type="Embed" ProgID="ChemDraw.Document.6.0" ShapeID="_x0000_i1444" DrawAspect="Content" ObjectID="_1640815203" r:id="rId84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61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androsaponin V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2.1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815" w:dyaOrig="4257">
                <v:shape id="_x0000_i1445" type="#_x0000_t75" style="width:109.5pt;height:53pt" o:ole="">
                  <v:imagedata r:id="rId846" o:title=""/>
                </v:shape>
                <o:OLEObject Type="Embed" ProgID="ChemDraw.Document.6.0" ShapeID="_x0000_i1445" DrawAspect="Content" ObjectID="_1640815204" r:id="rId84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255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3beta,4alpha)-3,23,30-trihydroxyurs-20-en-28-al 3,23-di(sulfate) sodium salt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31.81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774" w:dyaOrig="4022">
                <v:shape id="_x0000_i1446" type="#_x0000_t75" style="width:109.5pt;height:76pt" o:ole="">
                  <v:imagedata r:id="rId848" o:title=""/>
                </v:shape>
                <o:OLEObject Type="Embed" ProgID="ChemDraw.Document.6.0" ShapeID="_x0000_i1446" DrawAspect="Content" ObjectID="_1640815205" r:id="rId84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757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47.0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68" w:dyaOrig="7648">
                <v:shape id="_x0000_i1447" type="#_x0000_t75" style="width:109.5pt;height:101.5pt" o:ole="">
                  <v:imagedata r:id="rId850" o:title=""/>
                </v:shape>
                <o:OLEObject Type="Embed" ProgID="ChemDraw.Document.6.0" ShapeID="_x0000_i1447" DrawAspect="Content" ObjectID="_1640815206" r:id="rId85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68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O-cis-p-coumaroylmasli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8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85" w:dyaOrig="4039">
                <v:shape id="_x0000_i1448" type="#_x0000_t75" style="width:109.5pt;height:68.5pt" o:ole="">
                  <v:imagedata r:id="rId852" o:title=""/>
                </v:shape>
                <o:OLEObject Type="Embed" ProgID="ChemDraw.Document.6.0" ShapeID="_x0000_i1448" DrawAspect="Content" ObjectID="_1640815207" r:id="rId85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203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eriphyllic acid J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42.74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32" w:dyaOrig="3674">
                <v:shape id="_x0000_i1449" type="#_x0000_t75" style="width:109.5pt;height:65.5pt" o:ole="">
                  <v:imagedata r:id="rId854" o:title=""/>
                </v:shape>
                <o:OLEObject Type="Embed" ProgID="ChemDraw.Document.6.0" ShapeID="_x0000_i1449" DrawAspect="Content" ObjectID="_1640815208" r:id="rId85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424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scin IVf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89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083" w:dyaOrig="6201">
                <v:shape id="_x0000_i1450" type="#_x0000_t75" style="width:109.5pt;height:84pt" o:ole="">
                  <v:imagedata r:id="rId856" o:title=""/>
                </v:shape>
                <o:OLEObject Type="Embed" ProgID="ChemDraw.Document.6.0" ShapeID="_x0000_i1450" DrawAspect="Content" ObjectID="_1640815209" r:id="rId85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939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mellarin alpha 20-sulfate|sodium 14-(3-hydroxy-4-methoxyphenyl)-2,11,12-trimethoxy-6-oxo-6H-[1]benzopyrano[4',3':4,5]pyrrolo[2,1-a]isoquinolin-3-yl sulf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92.5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39" w:dyaOrig="4529">
                <v:shape id="_x0000_i1451" type="#_x0000_t75" style="width:109.5pt;height:74pt" o:ole="">
                  <v:imagedata r:id="rId858" o:title=""/>
                </v:shape>
                <o:OLEObject Type="Embed" ProgID="ChemDraw.Document.6.0" ShapeID="_x0000_i1451" DrawAspect="Content" ObjectID="_1640815210" r:id="rId85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456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23E)-coumaroylhedera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8.84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94" w:dyaOrig="3165">
                <v:shape id="_x0000_i1452" type="#_x0000_t75" style="width:109.5pt;height:40.5pt" o:ole="">
                  <v:imagedata r:id="rId860" o:title=""/>
                </v:shape>
                <o:OLEObject Type="Embed" ProgID="ChemDraw.Document.6.0" ShapeID="_x0000_i1452" DrawAspect="Content" ObjectID="_1640815211" r:id="rId86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646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Z-senegasaponin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27.5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33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rundifung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92.80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315" w:dyaOrig="2323">
                <v:shape id="_x0000_i1453" type="#_x0000_t75" style="width:109.5pt;height:24.5pt" o:ole="">
                  <v:imagedata r:id="rId862" o:title=""/>
                </v:shape>
                <o:OLEObject Type="Embed" ProgID="ChemDraw.Document.6.0" ShapeID="_x0000_i1453" DrawAspect="Content" ObjectID="_1640815212" r:id="rId86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42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Sinocrassuloside V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1.5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660F26">
              <w:rPr>
                <w:rFonts w:ascii="Times New Roman" w:eastAsia="宋体" w:hAnsi="Times New Roman" w:cs="Times New Roman"/>
                <w:kern w:val="0"/>
                <w:szCs w:val="21"/>
              </w:rPr>
              <w:t>CC1C(C(C(C(O1)OC2C(C(C(OC2OC(=O)C34CCC(CC3C5=CCC6C7(CCC(C(C7CCC6(C5(CC4O)C)C)(C)C=O)OC8C(C(C(C(O8)C(=O)O)O)OC9C(C(C(CO9)O)O)O)OC1C(C(C(C(O1)CO)O)O)O)C)(C)C)C)OC(=O)C=CC1=CC=C(C=C1)OC)OC(=O)C)O)O)O</w: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975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cetyl-soyasaponin A3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45.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87" w:dyaOrig="8100">
                <v:shape id="_x0000_i1454" type="#_x0000_t75" style="width:109.5pt;height:103.5pt" o:ole="">
                  <v:imagedata r:id="rId864" o:title=""/>
                </v:shape>
                <o:OLEObject Type="Embed" ProgID="ChemDraw.Document.6.0" ShapeID="_x0000_i1454" DrawAspect="Content" ObjectID="_1640815213" r:id="rId86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771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Orientic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57.9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996" w:dyaOrig="7699">
                <v:shape id="_x0000_i1455" type="#_x0000_t75" style="width:109.5pt;height:84.5pt" o:ole="">
                  <v:imagedata r:id="rId866" o:title=""/>
                </v:shape>
                <o:OLEObject Type="Embed" ProgID="ChemDraw.Document.6.0" ShapeID="_x0000_i1455" DrawAspect="Content" ObjectID="_1640815214" r:id="rId86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48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zygophyloside P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61.00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02" w:dyaOrig="4706">
                <v:shape id="_x0000_i1456" type="#_x0000_t75" style="width:109.5pt;height:61.5pt" o:ole="">
                  <v:imagedata r:id="rId868" o:title=""/>
                </v:shape>
                <o:OLEObject Type="Embed" ProgID="ChemDraw.Document.6.0" ShapeID="_x0000_i1456" DrawAspect="Content" ObjectID="_1640815215" r:id="rId86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14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lymastiamid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85.9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48" w:dyaOrig="5746">
                <v:shape id="_x0000_i1457" type="#_x0000_t75" style="width:109.5pt;height:70pt" o:ole="">
                  <v:imagedata r:id="rId870" o:title=""/>
                </v:shape>
                <o:OLEObject Type="Embed" ProgID="ChemDraw.Document.6.0" ShapeID="_x0000_i1457" DrawAspect="Content" ObjectID="_1640815216" r:id="rId87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47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-(4-{2-carboxy-2-[4-(2-carboxyvinyl)-2-methoxyphenoxy]vinyl}-2-methoxyphenoxy)-3-(4-hydroxy-3-methoxyphenyl)acry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78.5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81" w:dyaOrig="4152">
                <v:shape id="_x0000_i1458" type="#_x0000_t75" style="width:109.5pt;height:57.5pt" o:ole="">
                  <v:imagedata r:id="rId872" o:title=""/>
                </v:shape>
                <o:OLEObject Type="Embed" ProgID="ChemDraw.Document.6.0" ShapeID="_x0000_i1458" DrawAspect="Content" ObjectID="_1640815217" r:id="rId87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54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,5-Di-O-methylhiasc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12.46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666" w:dyaOrig="3413">
                <v:shape id="_x0000_i1459" type="#_x0000_t75" style="width:109.5pt;height:43pt" o:ole="">
                  <v:imagedata r:id="rId874" o:title=""/>
                </v:shape>
                <o:OLEObject Type="Embed" ProgID="ChemDraw.Document.6.0" ShapeID="_x0000_i1459" DrawAspect="Content" ObjectID="_1640815218" r:id="rId87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449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Koproporphyrin 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54.70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946" w:dyaOrig="5669">
                <v:shape id="_x0000_i1460" type="#_x0000_t75" style="width:109.5pt;height:77.5pt" o:ole="">
                  <v:imagedata r:id="rId876" o:title=""/>
                </v:shape>
                <o:OLEObject Type="Embed" ProgID="ChemDraw.Document.6.0" ShapeID="_x0000_i1460" DrawAspect="Content" ObjectID="_1640815219" r:id="rId87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98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2beta,3beta,4alpha)-3-(beta-D-glucopyranosyloxy)-2,27-dihydroxyolean-12-ene-23,28-dioic acid 28-{O-beta-D-galactopyranosyl-(1-&gt;4)-O-beta-D-xylopyranosyl-(1-&gt;4)-O-3-O-acetyl-6-deoxy-alpha-L-mannopyranosyl-(1-&gt;2)-O-[beta-D-glucopyranosyl-(1-&gt;3)]-6-deoxy-4-O-[(2E)-3-(3,4-dimethoxyphenyl)-1-oxoprop-2-en-1-yl]-beta-D-galactopyranosyl}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61.7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92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orphyrin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04.97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70" w:dyaOrig="8668">
                <v:shape id="_x0000_i1461" type="#_x0000_t75" style="width:109.5pt;height:97.5pt" o:ole="">
                  <v:imagedata r:id="rId878" o:title=""/>
                </v:shape>
                <o:OLEObject Type="Embed" ProgID="ChemDraw.Document.6.0" ShapeID="_x0000_i1461" DrawAspect="Content" ObjectID="_1640815220" r:id="rId87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140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1.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061" w:dyaOrig="4065">
                <v:shape id="_x0000_i1462" type="#_x0000_t75" style="width:109.5pt;height:44.5pt" o:ole="">
                  <v:imagedata r:id="rId880" o:title=""/>
                </v:shape>
                <o:OLEObject Type="Embed" ProgID="ChemDraw.Document.6.0" ShapeID="_x0000_i1462" DrawAspect="Content" ObjectID="_1640815221" r:id="rId88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501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,23-dihydroxyolean-12-en-28-oic acid 28-O-alpha-L-rhamnopyranosyl-(1-&gt;4)-beta-D-glucopyranosyl-(1-&gt;6)-beta-D-glucopyranoside 3-sulfate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23.1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158" w:dyaOrig="4085">
                <v:shape id="_x0000_i1463" type="#_x0000_t75" style="width:109.5pt;height:37pt" o:ole="">
                  <v:imagedata r:id="rId882" o:title=""/>
                </v:shape>
                <o:OLEObject Type="Embed" ProgID="ChemDraw.Document.6.0" ShapeID="_x0000_i1463" DrawAspect="Content" ObjectID="_1640815222" r:id="rId88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59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lomellifero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56.48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513" w:dyaOrig="4922">
                <v:shape id="_x0000_i1464" type="#_x0000_t75" style="width:92pt;height:81.5pt" o:ole="">
                  <v:imagedata r:id="rId884" o:title=""/>
                </v:shape>
                <o:OLEObject Type="Embed" ProgID="ChemDraw.Document.6.0" ShapeID="_x0000_i1464" DrawAspect="Content" ObjectID="_1640815223" r:id="rId885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732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agenin 3-O-(6-O-caffeyl-beta-D-glucopyranosyl)-(1-&gt;4)-O-beta-D-xylopyranosyl-(1-&gt;3)-O-alpha-L-rhamnopyranosyl-(1-&gt;2)-O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7.3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752" w:dyaOrig="6441">
                <v:shape id="_x0000_i1465" type="#_x0000_t75" style="width:109.5pt;height:66.5pt" o:ole="">
                  <v:imagedata r:id="rId886" o:title=""/>
                </v:shape>
                <o:OLEObject Type="Embed" ProgID="ChemDraw.Document.6.0" ShapeID="_x0000_i1465" DrawAspect="Content" ObjectID="_1640815224" r:id="rId887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89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mellarin G 8-sulf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80.53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53" w:dyaOrig="4478">
                <v:shape id="_x0000_i1466" type="#_x0000_t75" style="width:109.5pt;height:83.5pt" o:ole="">
                  <v:imagedata r:id="rId888" o:title=""/>
                </v:shape>
                <o:OLEObject Type="Embed" ProgID="ChemDraw.Document.6.0" ShapeID="_x0000_i1466" DrawAspect="Content" ObjectID="_1640815225" r:id="rId889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17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glucopyranosyl presenegenin 28-O-beta-D-xylopyranosyl-(1--&gt;4)-alpha-L-rhamnopyranosyl-(1--&gt;2)-(4-O-acetyl)-beta-D-fucopyranosyl est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47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178" w:dyaOrig="5258">
                <v:shape id="_x0000_i1467" type="#_x0000_t75" style="width:109.5pt;height:48pt" o:ole="">
                  <v:imagedata r:id="rId890" o:title=""/>
                </v:shape>
                <o:OLEObject Type="Embed" ProgID="ChemDraw.Document.6.0" ShapeID="_x0000_i1467" DrawAspect="Content" ObjectID="_1640815226" r:id="rId891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757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rossbyanol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0.8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258" w:dyaOrig="4656">
                <v:shape id="_x0000_i1468" type="#_x0000_t75" style="width:109.5pt;height:61.5pt" o:ole="">
                  <v:imagedata r:id="rId892" o:title=""/>
                </v:shape>
                <o:OLEObject Type="Embed" ProgID="ChemDraw.Document.6.0" ShapeID="_x0000_i1468" DrawAspect="Content" ObjectID="_1640815227" r:id="rId893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284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ricicin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03.3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1A8D9B76" wp14:editId="4591CF3D">
                  <wp:extent cx="1169720" cy="1169720"/>
                  <wp:effectExtent l="0" t="0" r="0" b="0"/>
                  <wp:docPr id="1" name="图片 1" descr="http://pubchem.ncbi.nlm.nih.gov/image/imagefly.cgi?cid=86278230&amp;width=400&amp;height=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pubchem.ncbi.nlm.nih.gov/image/imagefly.cgi?cid=86278230&amp;width=400&amp;height=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4507" cy="1174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01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arabinofuranosyl-(1-&gt;2)-beta-D-glucuronopyranosyl-21beta,22alpha-di-O-angeloylprotoaesci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9.15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179" w:dyaOrig="6418">
                <v:shape id="_x0000_i1469" type="#_x0000_t75" style="width:109.5pt;height:85.5pt" o:ole="">
                  <v:imagedata r:id="rId895" o:title=""/>
                </v:shape>
                <o:OLEObject Type="Embed" ProgID="ChemDraw.Document.6.0" ShapeID="_x0000_i1469" DrawAspect="Content" ObjectID="_1640815228" r:id="rId896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89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oproporphyrine 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54.70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798" w:dyaOrig="6883">
                <v:shape id="_x0000_i1470" type="#_x0000_t75" style="width:109.5pt;height:85.5pt" o:ole="">
                  <v:imagedata r:id="rId897" o:title=""/>
                </v:shape>
                <o:OLEObject Type="Embed" ProgID="ChemDraw.Document.6.0" ShapeID="_x0000_i1470" DrawAspect="Content" ObjectID="_1640815229" r:id="rId898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67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linopodic acid G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66.5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858" w:dyaOrig="4884">
                <v:shape id="_x0000_i1471" type="#_x0000_t75" style="width:109.5pt;height:60.5pt" o:ole="">
                  <v:imagedata r:id="rId899" o:title=""/>
                </v:shape>
                <o:OLEObject Type="Embed" ProgID="ChemDraw.Document.6.0" ShapeID="_x0000_i1471" DrawAspect="Content" ObjectID="_1640815230" r:id="rId900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574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-Me ether, Me ester-Lecanor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90.34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706" w:dyaOrig="6552">
                <v:shape id="_x0000_i1472" type="#_x0000_t75" style="width:64pt;height:89.5pt" o:ole="">
                  <v:imagedata r:id="rId901" o:title=""/>
                </v:shape>
                <o:OLEObject Type="Embed" ProgID="ChemDraw.Document.6.0" ShapeID="_x0000_i1472" DrawAspect="Content" ObjectID="_1640815231" r:id="rId902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837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scin II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1.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964" w:dyaOrig="5515">
                <v:shape id="_x0000_i1473" type="#_x0000_t75" style="width:109.5pt;height:67.5pt" o:ole="">
                  <v:imagedata r:id="rId903" o:title=""/>
                </v:shape>
                <o:OLEObject Type="Embed" ProgID="ChemDraw.Document.6.0" ShapeID="_x0000_i1473" DrawAspect="Content" ObjectID="_1640815232" r:id="rId904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82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scin II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1.2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478" w:dyaOrig="7704">
                <v:shape id="_x0000_i1474" type="#_x0000_t75" style="width:109.5pt;height:113pt" o:ole="">
                  <v:imagedata r:id="rId905" o:title=""/>
                </v:shape>
                <o:OLEObject Type="Embed" ProgID="ChemDraw.Document.6.0" ShapeID="_x0000_i1474" DrawAspect="Content" ObjectID="_1640815233" r:id="rId906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7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ianthesin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83.1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4661" w:dyaOrig="10041">
                <v:shape id="_x0000_i1475" type="#_x0000_t75" style="width:109pt;height:75pt" o:ole="">
                  <v:imagedata r:id="rId907" o:title=""/>
                </v:shape>
                <o:OLEObject Type="Embed" ProgID="ChemDraw.Document.6.0" ShapeID="_x0000_i1475" DrawAspect="Content" ObjectID="_1640815234" r:id="rId908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602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chotomosid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08.6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23" w:dyaOrig="7078">
                <v:shape id="_x0000_i1476" type="#_x0000_t75" style="width:75.5pt;height:94.5pt" o:ole="">
                  <v:imagedata r:id="rId909" o:title=""/>
                </v:shape>
                <o:OLEObject Type="Embed" ProgID="ChemDraw.Document.6.0" ShapeID="_x0000_i1476" DrawAspect="Content" ObjectID="_1640815235" r:id="rId910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82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,3',5-trimethoxy-4,4'-oxyneolign-9,9'-dioic acid|apteniol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04.4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56" w:dyaOrig="4435">
                <v:shape id="_x0000_i1477" type="#_x0000_t75" style="width:109.5pt;height:1in" o:ole="">
                  <v:imagedata r:id="rId911" o:title=""/>
                </v:shape>
                <o:OLEObject Type="Embed" ProgID="ChemDraw.Document.6.0" ShapeID="_x0000_i1477" DrawAspect="Content" ObjectID="_1640815236" r:id="rId912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69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ianthesine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1.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606" w:dyaOrig="4342">
                <v:shape id="_x0000_i1478" type="#_x0000_t75" style="width:109.5pt;height:54.5pt" o:ole="">
                  <v:imagedata r:id="rId913" o:title=""/>
                </v:shape>
                <o:OLEObject Type="Embed" ProgID="ChemDraw.Document.6.0" ShapeID="_x0000_i1478" DrawAspect="Content" ObjectID="_1640815237" r:id="rId914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14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Viscos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89.7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641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ianthesine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40.1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756" w:dyaOrig="3855">
                <v:shape id="_x0000_i1479" type="#_x0000_t75" style="width:109.5pt;height:43pt" o:ole="">
                  <v:imagedata r:id="rId915" o:title=""/>
                </v:shape>
                <o:OLEObject Type="Embed" ProgID="ChemDraw.Document.6.0" ShapeID="_x0000_i1479" DrawAspect="Content" ObjectID="_1640815238" r:id="rId916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48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hycocyanobil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88.69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29" w:dyaOrig="5484">
                <v:shape id="_x0000_i1480" type="#_x0000_t75" style="width:109.5pt;height:103pt" o:ole="">
                  <v:imagedata r:id="rId917" o:title=""/>
                </v:shape>
                <o:OLEObject Type="Embed" ProgID="ChemDraw.Document.6.0" ShapeID="_x0000_i1480" DrawAspect="Content" ObjectID="_1640815239" r:id="rId918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57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Z-senegin 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3.6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019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ryptoporic acid 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49.01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866" w:dyaOrig="6715">
                <v:shape id="_x0000_i1481" type="#_x0000_t75" style="width:109.5pt;height:107pt" o:ole="">
                  <v:imagedata r:id="rId919" o:title=""/>
                </v:shape>
                <o:OLEObject Type="Embed" ProgID="ChemDraw.Document.6.0" ShapeID="_x0000_i1481" DrawAspect="Content" ObjectID="_1640815240" r:id="rId920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88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eta-escin|escin I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1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479" w:dyaOrig="5520">
                <v:shape id="_x0000_i1482" type="#_x0000_t75" style="width:109.5pt;height:71pt" o:ole="">
                  <v:imagedata r:id="rId921" o:title=""/>
                </v:shape>
                <o:OLEObject Type="Embed" ProgID="ChemDraw.Document.6.0" ShapeID="_x0000_i1482" DrawAspect="Content" ObjectID="_1640815241" r:id="rId922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6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ssamsaponin G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1.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531" w:dyaOrig="8248">
                <v:shape id="_x0000_i1483" type="#_x0000_t75" style="width:109.5pt;height:94.5pt" o:ole="">
                  <v:imagedata r:id="rId923" o:title=""/>
                </v:shape>
                <o:OLEObject Type="Embed" ProgID="ChemDraw.Document.6.0" ShapeID="_x0000_i1483" DrawAspect="Content" ObjectID="_1640815242" r:id="rId924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58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beta-D-xylopyranosyl-(1-&gt;2)-beta-D-glucuronopyranosyl-21beta,22alpha-di-O-angeloylprotoaesci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79.15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048" w:dyaOrig="6415">
                <v:shape id="_x0000_i1484" type="#_x0000_t75" style="width:109.5pt;height:77.5pt" o:ole="">
                  <v:imagedata r:id="rId925" o:title=""/>
                </v:shape>
                <o:OLEObject Type="Embed" ProgID="ChemDraw.Document.6.0" ShapeID="_x0000_i1484" DrawAspect="Content" ObjectID="_1640815243" r:id="rId926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484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sammaplin A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2.49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862" w:dyaOrig="8601">
                <v:shape id="_x0000_i1485" type="#_x0000_t75" style="width:109.5pt;height:86.5pt" o:ole="">
                  <v:imagedata r:id="rId927" o:title=""/>
                </v:shape>
                <o:OLEObject Type="Embed" ProgID="ChemDraw.Document.6.0" ShapeID="_x0000_i1485" DrawAspect="Content" ObjectID="_1640815244" r:id="rId928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867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pteniol 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34.4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085" w:dyaOrig="4087">
                <v:shape id="_x0000_i1486" type="#_x0000_t75" style="width:109.5pt;height:87.5pt" o:ole="">
                  <v:imagedata r:id="rId929" o:title=""/>
                </v:shape>
                <o:OLEObject Type="Embed" ProgID="ChemDraw.Document.6.0" ShapeID="_x0000_i1486" DrawAspect="Content" ObjectID="_1640815245" r:id="rId930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.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268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deragenin-3-O-(3,4-di-O-acetyl-beta-D-xylopyranosyl)-(1-3)-alpha-L-rhamnopyranosyl-(1-2)-alpha-L-arabi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67.14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95" w:dyaOrig="6043">
                <v:shape id="_x0000_i1487" type="#_x0000_t75" style="width:109.5pt;height:97.5pt" o:ole="">
                  <v:imagedata r:id="rId931" o:title=""/>
                </v:shape>
                <o:OLEObject Type="Embed" ProgID="ChemDraw.Document.6.0" ShapeID="_x0000_i1487" DrawAspect="Content" ObjectID="_1640815246" r:id="rId932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354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,5,3'-Triiodothyronin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50.97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682" w:dyaOrig="5635">
                <v:shape id="_x0000_i1488" type="#_x0000_t75" style="width:79pt;height:119pt" o:ole="">
                  <v:imagedata r:id="rId933" o:title=""/>
                </v:shape>
                <o:OLEObject Type="Embed" ProgID="ChemDraw.Document.6.0" ShapeID="_x0000_i1488" DrawAspect="Content" ObjectID="_1640815247" r:id="rId934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227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58.96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376" w:dyaOrig="4473">
                <v:shape id="_x0000_i1489" type="#_x0000_t75" style="width:109.5pt;height:59.5pt" o:ole="">
                  <v:imagedata r:id="rId935" o:title=""/>
                </v:shape>
                <o:OLEObject Type="Embed" ProgID="ChemDraw.Document.6.0" ShapeID="_x0000_i1489" DrawAspect="Content" ObjectID="_1640815248" r:id="rId936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49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ethylstilbestrol monoglucuron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44.47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48" w:dyaOrig="2803">
                <v:shape id="_x0000_i1490" type="#_x0000_t75" style="width:109.5pt;height:42.5pt" o:ole="">
                  <v:imagedata r:id="rId937" o:title=""/>
                </v:shape>
                <o:OLEObject Type="Embed" ProgID="ChemDraw.Document.6.0" ShapeID="_x0000_i1490" DrawAspect="Content" ObjectID="_1640815249" r:id="rId938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634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06.97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809" w:dyaOrig="6707">
                <v:shape id="_x0000_i1491" type="#_x0000_t75" style="width:109.5pt;height:94pt" o:ole="">
                  <v:imagedata r:id="rId939" o:title=""/>
                </v:shape>
                <o:OLEObject Type="Embed" ProgID="ChemDraw.Document.6.0" ShapeID="_x0000_i1491" DrawAspect="Content" ObjectID="_1640815250" r:id="rId940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59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esculioside II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9.1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584" w:dyaOrig="7864">
                <v:shape id="_x0000_i1492" type="#_x0000_t75" style="width:109.5pt;height:114pt" o:ole="">
                  <v:imagedata r:id="rId941" o:title=""/>
                </v:shape>
                <o:OLEObject Type="Embed" ProgID="ChemDraw.Document.6.0" ShapeID="_x0000_i1492" DrawAspect="Content" ObjectID="_1640815251" r:id="rId942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263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isaprasin 11'-sulfat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84.7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1220" w:dyaOrig="9926">
                <v:shape id="_x0000_i1493" type="#_x0000_t75" style="width:109.5pt;height:97pt" o:ole="">
                  <v:imagedata r:id="rId943" o:title=""/>
                </v:shape>
                <o:OLEObject Type="Embed" ProgID="ChemDraw.Document.6.0" ShapeID="_x0000_i1493" DrawAspect="Content" ObjectID="_1640815252" r:id="rId944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86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05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164" w:dyaOrig="5498">
                <v:shape id="_x0000_i1494" type="#_x0000_t75" style="width:108pt;height:57.5pt" o:ole="">
                  <v:imagedata r:id="rId945" o:title=""/>
                </v:shape>
                <o:OLEObject Type="Embed" ProgID="ChemDraw.Document.6.0" ShapeID="_x0000_i1494" DrawAspect="Content" ObjectID="_1640815253" r:id="rId946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8050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-Me ether,4'-Ac-(alphaZ)-3-(4-Hydroxygeranyl)-p-coumar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72.45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763" w:dyaOrig="3814">
                <v:shape id="_x0000_i1495" type="#_x0000_t75" style="width:108pt;height:65pt" o:ole="">
                  <v:imagedata r:id="rId947" o:title=""/>
                </v:shape>
                <o:OLEObject Type="Embed" ProgID="ChemDraw.Document.6.0" ShapeID="_x0000_i1495" DrawAspect="Content" ObjectID="_1640815254" r:id="rId948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939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86.35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70" w:dyaOrig="4877">
                <v:shape id="_x0000_i1496" type="#_x0000_t75" style="width:108pt;height:86.5pt" o:ole="">
                  <v:imagedata r:id="rId949" o:title=""/>
                </v:shape>
                <o:OLEObject Type="Embed" ProgID="ChemDraw.Document.6.0" ShapeID="_x0000_i1496" DrawAspect="Content" ObjectID="_1640815255" r:id="rId950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547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ubulysin 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28.06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094" w:dyaOrig="5206">
                <v:shape id="_x0000_i1497" type="#_x0000_t75" style="width:108pt;height:79pt" o:ole="">
                  <v:imagedata r:id="rId951" o:title=""/>
                </v:shape>
                <o:OLEObject Type="Embed" ProgID="ChemDraw.Document.6.0" ShapeID="_x0000_i1497" DrawAspect="Content" ObjectID="_1640815256" r:id="rId952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030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enticin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31.62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967" w:dyaOrig="8153">
                <v:shape id="_x0000_i1498" type="#_x0000_t75" style="width:65pt;height:137pt" o:ole="">
                  <v:imagedata r:id="rId953" o:title=""/>
                </v:shape>
                <o:OLEObject Type="Embed" ProgID="ChemDraw.Document.6.0" ShapeID="_x0000_i1498" DrawAspect="Content" ObjectID="_1640815257" r:id="rId954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557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'-O-Sulfate-Jaceid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40.37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32" w:dyaOrig="4118">
                <v:shape id="_x0000_i1499" type="#_x0000_t75" style="width:108pt;height:1in" o:ole="">
                  <v:imagedata r:id="rId955" o:title=""/>
                </v:shape>
                <o:OLEObject Type="Embed" ProgID="ChemDraw.Document.6.0" ShapeID="_x0000_i1499" DrawAspect="Content" ObjectID="_1640815258" r:id="rId956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560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,23-disulfate ester of stachlic acid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64.8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360" w:dyaOrig="3679">
                <v:shape id="_x0000_i1500" type="#_x0000_t75" style="width:108pt;height:57.5pt" o:ole="">
                  <v:imagedata r:id="rId957" o:title=""/>
                </v:shape>
                <o:OLEObject Type="Embed" ProgID="ChemDraw.Document.6.0" ShapeID="_x0000_i1500" DrawAspect="Content" ObjectID="_1640815259" r:id="rId958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046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salocid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04.81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354" w:dyaOrig="5817">
                <v:shape id="_x0000_i1501" type="#_x0000_t75" style="width:86.5pt;height:93.5pt" o:ole="">
                  <v:imagedata r:id="rId959" o:title=""/>
                </v:shape>
                <o:OLEObject Type="Embed" ProgID="ChemDraw.Document.6.0" ShapeID="_x0000_i1501" DrawAspect="Content" ObjectID="_1640815260" r:id="rId960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190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Lasalocid 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04.81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422" w:dyaOrig="4150">
                <v:shape id="_x0000_i1502" type="#_x0000_t75" style="width:108pt;height:1in" o:ole="">
                  <v:imagedata r:id="rId961" o:title=""/>
                </v:shape>
                <o:OLEObject Type="Embed" ProgID="ChemDraw.Document.6.0" ShapeID="_x0000_i1502" DrawAspect="Content" ObjectID="_1640815261" r:id="rId962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26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-Hydroxy-4-(2-hydroxy-4-methoxy-3,6-dimethyl-benzoyloxy)-3,6-dimethyl-benzoe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60.35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244" w:dyaOrig="2827">
                <v:shape id="_x0000_i1503" type="#_x0000_t75" style="width:108pt;height:50.5pt" o:ole="">
                  <v:imagedata r:id="rId963" o:title=""/>
                </v:shape>
                <o:OLEObject Type="Embed" ProgID="ChemDraw.Document.6.0" ShapeID="_x0000_i1503" DrawAspect="Content" ObjectID="_1640815262" r:id="rId964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830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bunkankasapon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57.2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201" w:dyaOrig="7956">
                <v:shape id="_x0000_i1504" type="#_x0000_t75" style="width:108pt;height:93.5pt" o:ole="">
                  <v:imagedata r:id="rId965" o:title=""/>
                </v:shape>
                <o:OLEObject Type="Embed" ProgID="ChemDraw.Document.6.0" ShapeID="_x0000_i1504" DrawAspect="Content" ObjectID="_1640815263" r:id="rId966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03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ssamsaponin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73.3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0096" w:dyaOrig="6201">
                <v:shape id="_x0000_i1505" type="#_x0000_t75" style="width:108pt;height:65pt" o:ole="">
                  <v:imagedata r:id="rId967" o:title=""/>
                </v:shape>
                <o:OLEObject Type="Embed" ProgID="ChemDraw.Document.6.0" ShapeID="_x0000_i1505" DrawAspect="Content" ObjectID="_1640815264" r:id="rId968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028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xanifolia-Y8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41.2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610" w:dyaOrig="5364">
                <v:shape id="_x0000_i1506" type="#_x0000_t75" style="width:109.5pt;height:77pt" o:ole="">
                  <v:imagedata r:id="rId969" o:title=""/>
                </v:shape>
                <o:OLEObject Type="Embed" ProgID="ChemDraw.Document.6.0" ShapeID="_x0000_i1506" DrawAspect="Content" ObjectID="_1640815265" r:id="rId970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371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alpha-L-arabinofuranosyl-(1-&gt;3)-[beta-D-xylopyranosyl-(1-&gt;2)]-beta-D-glucuronopyranosyl-21beta,22alpha-di-O-angeloylprotoaescigen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1.2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34" w:dyaOrig="6804">
                <v:shape id="_x0000_i1507" type="#_x0000_t75" style="width:109.5pt;height:108pt" o:ole="">
                  <v:imagedata r:id="rId971" o:title=""/>
                </v:shape>
                <o:OLEObject Type="Embed" ProgID="ChemDraw.Document.6.0" ShapeID="_x0000_i1507" DrawAspect="Content" ObjectID="_1640815266" r:id="rId972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753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tabs>
                <w:tab w:val="left" w:pos="1945"/>
              </w:tabs>
              <w:jc w:val="left"/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(2E)-3-(4-{1-carboxy-2-[5'-((E)-2-carboxyvinyl)-2',6-dihydroxy-3',5-dimethoxybiphenyl-3-yl]-2-hydroxyethoxy}-3-methoxyphenyl)acry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96.53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285" w:dyaOrig="7173">
                <v:shape id="_x0000_i1508" type="#_x0000_t75" style="width:65.5pt;height:88pt" o:ole="">
                  <v:imagedata r:id="rId973" o:title=""/>
                </v:shape>
                <o:OLEObject Type="Embed" ProgID="ChemDraw.Document.6.0" ShapeID="_x0000_i1508" DrawAspect="Content" ObjectID="_1640815267" r:id="rId974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127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aematoporphyrin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98.68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053" w:dyaOrig="4154">
                <v:shape id="_x0000_i1509" type="#_x0000_t75" style="width:109.5pt;height:75pt" o:ole="">
                  <v:imagedata r:id="rId975" o:title=""/>
                </v:shape>
                <o:OLEObject Type="Embed" ProgID="ChemDraw.Document.6.0" ShapeID="_x0000_i1509" DrawAspect="Content" ObjectID="_1640815268" r:id="rId976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621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30.41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920" w:dyaOrig="3324">
                <v:shape id="_x0000_i1510" type="#_x0000_t75" style="width:109.5pt;height:61.5pt" o:ole="">
                  <v:imagedata r:id="rId977" o:title=""/>
                </v:shape>
                <o:OLEObject Type="Embed" ProgID="ChemDraw.Document.6.0" ShapeID="_x0000_i1510" DrawAspect="Content" ObjectID="_1640815269" r:id="rId978"/>
              </w:object>
            </w:r>
          </w:p>
        </w:tc>
        <w:tc>
          <w:tcPr>
            <w:tcW w:w="1843" w:type="dxa"/>
          </w:tcPr>
          <w:p w:rsidR="00DB78FE" w:rsidRPr="00660F26" w:rsidRDefault="00DB78FE" w:rsidP="004F639D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4F639D" w:rsidRPr="00660F26">
              <w:rPr>
                <w:rFonts w:ascii="Times New Roman" w:hAnsi="Times New Roman" w:cs="Times New Roman"/>
                <w:szCs w:val="21"/>
              </w:rPr>
              <w:t>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566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raplysillin III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61.0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733" w:dyaOrig="3900">
                <v:shape id="_x0000_i1511" type="#_x0000_t75" style="width:109.5pt;height:55pt" o:ole="">
                  <v:imagedata r:id="rId979" o:title=""/>
                </v:shape>
                <o:OLEObject Type="Embed" ProgID="ChemDraw.Document.6.0" ShapeID="_x0000_i1511" DrawAspect="Content" ObjectID="_1640815270" r:id="rId980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893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lomello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70.46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797" w:dyaOrig="4215">
                <v:shape id="_x0000_i1512" type="#_x0000_t75" style="width:83.5pt;height:74pt" o:ole="">
                  <v:imagedata r:id="rId981" o:title=""/>
                </v:shape>
                <o:OLEObject Type="Embed" ProgID="ChemDraw.Document.6.0" ShapeID="_x0000_i1512" DrawAspect="Content" ObjectID="_1640815271" r:id="rId982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80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-O-Methylsekika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32.4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760" w:dyaOrig="2076">
                <v:shape id="_x0000_i1513" type="#_x0000_t75" style="width:83.5pt;height:46pt" o:ole="">
                  <v:imagedata r:id="rId983" o:title=""/>
                </v:shape>
                <o:OLEObject Type="Embed" ProgID="ChemDraw.Document.6.0" ShapeID="_x0000_i1513" DrawAspect="Content" ObjectID="_1640815272" r:id="rId984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0018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{12'-[12''-O-(3'',5''-dimethoxy-6''-carboxybibenzyl)]-5'-methoxy-6'-carboxybibenzyl}-12-hydroxy-5-methoxybibenzyl-6-carboxy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42.88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151" w:dyaOrig="6818">
                <v:shape id="_x0000_i1514" type="#_x0000_t75" style="width:109.5pt;height:81pt" o:ole="">
                  <v:imagedata r:id="rId985" o:title=""/>
                </v:shape>
                <o:OLEObject Type="Embed" ProgID="ChemDraw.Document.6.0" ShapeID="_x0000_i1514" DrawAspect="Content" ObjectID="_1640815273" r:id="rId986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0437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-Me ether, 4'-Ac-(alphaE)-3-(4-Hydroxygeranyl)-p-coumar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72.45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302" w:dyaOrig="5793">
                <v:shape id="_x0000_i1515" type="#_x0000_t75" style="width:70pt;height:124.5pt" o:ole="">
                  <v:imagedata r:id="rId987" o:title=""/>
                </v:shape>
                <o:OLEObject Type="Embed" ProgID="ChemDraw.Document.6.0" ShapeID="_x0000_i1515" DrawAspect="Content" ObjectID="_1640815274" r:id="rId988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75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exadellin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03.1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667" w:dyaOrig="7565">
                <v:shape id="_x0000_i1516" type="#_x0000_t75" style="width:78.5pt;height:89pt" o:ole="">
                  <v:imagedata r:id="rId989" o:title=""/>
                </v:shape>
                <o:OLEObject Type="Embed" ProgID="ChemDraw.Document.6.0" ShapeID="_x0000_i1516" DrawAspect="Content" ObjectID="_1640815275" r:id="rId990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49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scin VI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31.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521" w:dyaOrig="5848">
                <v:shape id="_x0000_i1517" type="#_x0000_t75" style="width:109.5pt;height:85.5pt" o:ole="">
                  <v:imagedata r:id="rId991" o:title=""/>
                </v:shape>
                <o:OLEObject Type="Embed" ProgID="ChemDraw.Document.6.0" ShapeID="_x0000_i1517" DrawAspect="Content" ObjectID="_1640815276" r:id="rId992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607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eomycin 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78.59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258" w:dyaOrig="6257">
                <v:shape id="_x0000_i1518" type="#_x0000_t75" style="width:71.5pt;height:105pt" o:ole="">
                  <v:imagedata r:id="rId993" o:title=""/>
                </v:shape>
                <o:OLEObject Type="Embed" ProgID="ChemDraw.Document.6.0" ShapeID="_x0000_i1518" DrawAspect="Content" ObjectID="_1640815277" r:id="rId994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19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20.69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726" w:dyaOrig="4898">
                <v:shape id="_x0000_i1519" type="#_x0000_t75" style="width:110pt;height:94pt" o:ole="">
                  <v:imagedata r:id="rId995" o:title=""/>
                </v:shape>
                <o:OLEObject Type="Embed" ProgID="ChemDraw.Document.6.0" ShapeID="_x0000_i1519" DrawAspect="Content" ObjectID="_1640815278" r:id="rId996"/>
              </w:object>
            </w:r>
          </w:p>
        </w:tc>
        <w:tc>
          <w:tcPr>
            <w:tcW w:w="1843" w:type="dxa"/>
          </w:tcPr>
          <w:p w:rsidR="00DB78FE" w:rsidRPr="00660F26" w:rsidRDefault="004F639D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87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ianthesine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89.10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8518" w:dyaOrig="2861">
                <v:shape id="_x0000_i1520" type="#_x0000_t75" style="width:109.5pt;height:37pt" o:ole="">
                  <v:imagedata r:id="rId997" o:title=""/>
                </v:shape>
                <o:OLEObject Type="Embed" ProgID="ChemDraw.Document.6.0" ShapeID="_x0000_i1520" DrawAspect="Content" ObjectID="_1640815279" r:id="rId998"/>
              </w:object>
            </w:r>
          </w:p>
        </w:tc>
        <w:tc>
          <w:tcPr>
            <w:tcW w:w="1843" w:type="dxa"/>
          </w:tcPr>
          <w:p w:rsidR="00DB78FE" w:rsidRPr="00660F26" w:rsidRDefault="009A1AB2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1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111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Methylphysod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84.53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35" w:dyaOrig="5049">
                <v:shape id="_x0000_i1521" type="#_x0000_t75" style="width:109.5pt;height:98pt" o:ole="">
                  <v:imagedata r:id="rId999" o:title=""/>
                </v:shape>
                <o:OLEObject Type="Embed" ProgID="ChemDraw.Document.6.0" ShapeID="_x0000_i1521" DrawAspect="Content" ObjectID="_1640815280" r:id="rId1000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7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168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Thielavin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80.6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572" w:dyaOrig="2901">
                <v:shape id="_x0000_i1522" type="#_x0000_t75" style="width:109.5pt;height:42pt" o:ole="">
                  <v:imagedata r:id="rId1001" o:title=""/>
                </v:shape>
                <o:OLEObject Type="Embed" ProgID="ChemDraw.Document.6.0" ShapeID="_x0000_i1522" DrawAspect="Content" ObjectID="_1640815281" r:id="rId1002"/>
              </w:object>
            </w:r>
          </w:p>
        </w:tc>
        <w:tc>
          <w:tcPr>
            <w:tcW w:w="1843" w:type="dxa"/>
          </w:tcPr>
          <w:p w:rsidR="00DB78FE" w:rsidRPr="00660F26" w:rsidRDefault="009A1AB2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51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72.45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521" w:dyaOrig="2282">
                <v:shape id="_x0000_i1523" type="#_x0000_t75" style="width:109.5pt;height:38.5pt" o:ole="">
                  <v:imagedata r:id="rId1003" o:title=""/>
                </v:shape>
                <o:OLEObject Type="Embed" ProgID="ChemDraw.Document.6.0" ShapeID="_x0000_i1523" DrawAspect="Content" ObjectID="_1640815282" r:id="rId1004"/>
              </w:object>
            </w:r>
          </w:p>
        </w:tc>
        <w:tc>
          <w:tcPr>
            <w:tcW w:w="1843" w:type="dxa"/>
          </w:tcPr>
          <w:p w:rsidR="00DB78FE" w:rsidRPr="00660F26" w:rsidRDefault="009A1AB2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6592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O-α-L-Arabinopyranosyl-(1→2)-[β-D-galactopyranosyl-(1→3)]-β-D-glucuronopyranosylgypsogenin-28-O-β-D-xylopyranosyl-(1→3)-β-D-xylopyranosyl-(1→4)-α-L-rhamnopyranosyl-(1→2)-β-D-fucopyranosi|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97.5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</w:tcPr>
          <w:p w:rsidR="00DB78FE" w:rsidRPr="00660F26" w:rsidRDefault="009A1AB2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817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ichotomoside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08.6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773" w:dyaOrig="7067">
                <v:shape id="_x0000_i1524" type="#_x0000_t75" style="width:83.5pt;height:124pt" o:ole="">
                  <v:imagedata r:id="rId1005" o:title=""/>
                </v:shape>
                <o:OLEObject Type="Embed" ProgID="ChemDraw.Document.6.0" ShapeID="_x0000_i1524" DrawAspect="Content" ObjectID="_1640815283" r:id="rId1006"/>
              </w:object>
            </w:r>
          </w:p>
        </w:tc>
        <w:tc>
          <w:tcPr>
            <w:tcW w:w="1843" w:type="dxa"/>
          </w:tcPr>
          <w:p w:rsidR="00DB78FE" w:rsidRPr="00660F26" w:rsidRDefault="009A1AB2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7.0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72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viridiofungin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4.7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212" w:dyaOrig="6153">
                <v:shape id="_x0000_i1525" type="#_x0000_t75" style="width:109.5pt;height:93pt" o:ole="">
                  <v:imagedata r:id="rId1007" o:title=""/>
                </v:shape>
                <o:OLEObject Type="Embed" ProgID="ChemDraw.Document.6.0" ShapeID="_x0000_i1525" DrawAspect="Content" ObjectID="_1640815284" r:id="rId1008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97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beta-malonyloxy-15-(3-methylvaleryloxy)-ent-labda-7,13E-diene|3beta-malonyloxy-15-&lt;3-methylvaleryloxy&gt;-ent-labda-7,13E-dien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90.67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82" w:dyaOrig="5698">
                <v:shape id="_x0000_i1526" type="#_x0000_t75" style="width:109.5pt;height:101.5pt" o:ole="">
                  <v:imagedata r:id="rId1009" o:title=""/>
                </v:shape>
                <o:OLEObject Type="Embed" ProgID="ChemDraw.Document.6.0" ShapeID="_x0000_i1526" DrawAspect="Content" ObjectID="_1640815285" r:id="rId1010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537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yanidin 3-O-[2-O-(beta-D-xylopyranosyl)-6-O-(trans-feruloyl)-beta-D-glucopyranoside]-5-O-[6-O-(maloyl)-beta-D-glucopyranoside]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06.8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444" w:dyaOrig="6857">
                <v:shape id="_x0000_i1527" type="#_x0000_t75" style="width:109.5pt;height:101.5pt" o:ole="">
                  <v:imagedata r:id="rId1011" o:title=""/>
                </v:shape>
                <o:OLEObject Type="Embed" ProgID="ChemDraw.Document.6.0" ShapeID="_x0000_i1527" DrawAspect="Content" ObjectID="_1640815286" r:id="rId1012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850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lpha-alectoro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12.548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02" w:dyaOrig="5635">
                <v:shape id="_x0000_i1528" type="#_x0000_t75" style="width:109.5pt;height:110.5pt" o:ole="">
                  <v:imagedata r:id="rId1013" o:title=""/>
                </v:shape>
                <o:OLEObject Type="Embed" ProgID="ChemDraw.Document.6.0" ShapeID="_x0000_i1528" DrawAspect="Content" ObjectID="_1640815287" r:id="rId1014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5254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2-O-acetyl-21-O-(3',4'-di-O-angeloyl)-beta-D-fucopyranosylprotoaescigenin 3-O-beta-D-glucuronopyranosid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35.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9348" w:dyaOrig="4598">
                <v:shape id="_x0000_i1529" type="#_x0000_t75" style="width:109.5pt;height:54.5pt" o:ole="">
                  <v:imagedata r:id="rId1015" o:title=""/>
                </v:shape>
                <o:OLEObject Type="Embed" ProgID="ChemDraw.Document.6.0" ShapeID="_x0000_i1529" DrawAspect="Content" ObjectID="_1640815288" r:id="rId1016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972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micropeptin KT946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947.059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165" w:dyaOrig="5678">
                <v:shape id="_x0000_i1530" type="#_x0000_t75" style="width:109.5pt;height:101pt" o:ole="">
                  <v:imagedata r:id="rId1017" o:title=""/>
                </v:shape>
                <o:OLEObject Type="Embed" ProgID="ChemDraw.Document.6.0" ShapeID="_x0000_i1530" DrawAspect="Content" ObjectID="_1640815289" r:id="rId1018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.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888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guaiacylglycerol-beta-ferulic acid ether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90.38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555" w:dyaOrig="5292">
                <v:shape id="_x0000_i1531" type="#_x0000_t75" style="width:84pt;height:97.5pt" o:ole="">
                  <v:imagedata r:id="rId1019" o:title=""/>
                </v:shape>
                <o:OLEObject Type="Embed" ProgID="ChemDraw.Document.6.0" ShapeID="_x0000_i1531" DrawAspect="Content" ObjectID="_1640815290" r:id="rId1020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511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monabactin T 789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89.83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912" w:dyaOrig="9816">
                <v:shape id="_x0000_i1532" type="#_x0000_t75" style="width:83.5pt;height:118.5pt" o:ole="">
                  <v:imagedata r:id="rId1021" o:title=""/>
                </v:shape>
                <o:OLEObject Type="Embed" ProgID="ChemDraw.Document.6.0" ShapeID="_x0000_i1532" DrawAspect="Content" ObjectID="_1640815291" r:id="rId1022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318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-Chlorodivaricat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22.85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56" w:dyaOrig="2724">
                <v:shape id="_x0000_i1533" type="#_x0000_t75" style="width:109.5pt;height:53pt" o:ole="">
                  <v:imagedata r:id="rId1023" o:title=""/>
                </v:shape>
                <o:OLEObject Type="Embed" ProgID="ChemDraw.Document.6.0" ShapeID="_x0000_i1533" DrawAspect="Content" ObjectID="_1640815292" r:id="rId1024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076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",3"'-bispolycerasoidol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14.92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533" w:dyaOrig="7066">
                <v:shape id="_x0000_i1534" type="#_x0000_t75" style="width:109.5pt;height:118pt" o:ole="">
                  <v:imagedata r:id="rId1025" o:title=""/>
                </v:shape>
                <o:OLEObject Type="Embed" ProgID="ChemDraw.Document.6.0" ShapeID="_x0000_i1534" DrawAspect="Content" ObjectID="_1640815293" r:id="rId1026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608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ryptoporic acid G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34.98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550" w:dyaOrig="7497">
                <v:shape id="_x0000_i1535" type="#_x0000_t75" style="width:69pt;height:114pt" o:ole="">
                  <v:imagedata r:id="rId1027" o:title=""/>
                </v:shape>
                <o:OLEObject Type="Embed" ProgID="ChemDraw.Document.6.0" ShapeID="_x0000_i1535" DrawAspect="Content" ObjectID="_1640815294" r:id="rId1028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154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lpha-Collatol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26.57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599" w:dyaOrig="5632">
                <v:shape id="_x0000_i1536" type="#_x0000_t75" style="width:109.5pt;height:110.5pt" o:ole="">
                  <v:imagedata r:id="rId1029" o:title=""/>
                </v:shape>
                <o:OLEObject Type="Embed" ProgID="ChemDraw.Document.6.0" ShapeID="_x0000_i1536" DrawAspect="Content" ObjectID="_1640815295" r:id="rId1030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304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-O-Methylperlatol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58.54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527" w:dyaOrig="2945">
                <v:shape id="_x0000_i1537" type="#_x0000_t75" style="width:109.5pt;height:58pt" o:ole="">
                  <v:imagedata r:id="rId1031" o:title=""/>
                </v:shape>
                <o:OLEObject Type="Embed" ProgID="ChemDraw.Document.6.0" ShapeID="_x0000_i1537" DrawAspect="Content" ObjectID="_1640815296" r:id="rId1032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875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hyperplana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00.62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254" w:dyaOrig="7013">
                <v:shape id="_x0000_i1538" type="#_x0000_t75" style="width:42.5pt;height:91.5pt" o:ole="">
                  <v:imagedata r:id="rId1033" o:title=""/>
                </v:shape>
                <o:OLEObject Type="Embed" ProgID="ChemDraw.Document.6.0" ShapeID="_x0000_i1538" DrawAspect="Content" ObjectID="_1640815297" r:id="rId1034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4009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RM646-B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04.80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92" w:dyaOrig="8534">
                <v:shape id="_x0000_i1539" type="#_x0000_t75" style="width:68.5pt;height:100pt" o:ole="">
                  <v:imagedata r:id="rId1035" o:title=""/>
                </v:shape>
                <o:OLEObject Type="Embed" ProgID="ChemDraw.Document.6.0" ShapeID="_x0000_i1539" DrawAspect="Content" ObjectID="_1640815298" r:id="rId1036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39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cryptoporic acid C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33.01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4293" w:dyaOrig="7617">
                <v:shape id="_x0000_i1540" type="#_x0000_t75" style="width:73pt;height:129.5pt" o:ole="">
                  <v:imagedata r:id="rId1037" o:title=""/>
                </v:shape>
                <o:OLEObject Type="Embed" ProgID="ChemDraw.Document.6.0" ShapeID="_x0000_i1540" DrawAspect="Content" ObjectID="_1640815299" r:id="rId1038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.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2223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Epiphorellic acid 2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88.52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851" w:dyaOrig="4175">
                <v:shape id="_x0000_i1541" type="#_x0000_t75" style="width:109.5pt;height:78.5pt" o:ole="">
                  <v:imagedata r:id="rId1039" o:title=""/>
                </v:shape>
                <o:OLEObject Type="Embed" ProgID="ChemDraw.Document.6.0" ShapeID="_x0000_i1541" DrawAspect="Content" ObjectID="_1640815300" r:id="rId1040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.7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8666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8-dihydrocinnamoyloxy-labda-7,13E-dien-15-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52.62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050" w:dyaOrig="6084">
                <v:shape id="_x0000_i1542" type="#_x0000_t75" style="width:56.5pt;height:112pt" o:ole="">
                  <v:imagedata r:id="rId1041" o:title=""/>
                </v:shape>
                <o:OLEObject Type="Embed" ProgID="ChemDraw.Document.6.0" ShapeID="_x0000_i1542" DrawAspect="Content" ObjectID="_1640815301" r:id="rId1042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841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-O-Methylconfluentin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14.60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948" w:dyaOrig="4603">
                <v:shape id="_x0000_i1543" type="#_x0000_t75" style="width:71pt;height:83pt" o:ole="">
                  <v:imagedata r:id="rId1043" o:title=""/>
                </v:shape>
                <o:OLEObject Type="Embed" ProgID="ChemDraw.Document.6.0" ShapeID="_x0000_i1543" DrawAspect="Content" ObjectID="_1640815302" r:id="rId1044"/>
              </w:object>
            </w:r>
          </w:p>
        </w:tc>
        <w:tc>
          <w:tcPr>
            <w:tcW w:w="1843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6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.6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90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lana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72.571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318" w:dyaOrig="4517">
                <v:shape id="_x0000_i1544" type="#_x0000_t75" style="width:109.5pt;height:93.5pt" o:ole="">
                  <v:imagedata r:id="rId1045" o:title=""/>
                </v:shape>
                <o:OLEObject Type="Embed" ProgID="ChemDraw.Document.6.0" ShapeID="_x0000_i1544" DrawAspect="Content" ObjectID="_1640815303" r:id="rId1046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6.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174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Physodsaeure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470.51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5628" w:dyaOrig="5045">
                <v:shape id="_x0000_i1545" type="#_x0000_t75" style="width:109.5pt;height:98pt" o:ole="">
                  <v:imagedata r:id="rId1047" o:title=""/>
                </v:shape>
                <o:OLEObject Type="Embed" ProgID="ChemDraw.Document.6.0" ShapeID="_x0000_i1545" DrawAspect="Content" ObjectID="_1640815304" r:id="rId1048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6.5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77219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denticin 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579.664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463" w:dyaOrig="6689">
                <v:shape id="_x0000_i1546" type="#_x0000_t75" style="width:64.5pt;height:125.5pt" o:ole="">
                  <v:imagedata r:id="rId1049" o:title=""/>
                </v:shape>
                <o:OLEObject Type="Embed" ProgID="ChemDraw.Document.6.0" ShapeID="_x0000_i1546" DrawAspect="Content" ObjectID="_1640815305" r:id="rId1050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6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570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14.726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686" w:dyaOrig="5781">
                <v:shape id="_x0000_i1547" type="#_x0000_t75" style="width:110pt;height:95pt" o:ole="">
                  <v:imagedata r:id="rId1051" o:title=""/>
                </v:shape>
                <o:OLEObject Type="Embed" ProgID="ChemDraw.Document.6.0" ShapeID="_x0000_i1547" DrawAspect="Content" ObjectID="_1640815306" r:id="rId1052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6.4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57341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4-palmityloxyoleanon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709.093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7599" w:dyaOrig="9283">
                <v:shape id="_x0000_i1548" type="#_x0000_t75" style="width:109.5pt;height:133.5pt" o:ole="">
                  <v:imagedata r:id="rId1053" o:title=""/>
                </v:shape>
                <o:OLEObject Type="Embed" ProgID="ChemDraw.Document.6.0" ShapeID="_x0000_i1548" DrawAspect="Content" ObjectID="_1640815307" r:id="rId1054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6.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6765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2-hydroxy-4-methoxy-6-(13-hydroxy-2-oxotridecyl)benzoic acid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380.475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3266" w:dyaOrig="8244">
                <v:shape id="_x0000_i1549" type="#_x0000_t75" style="width:54pt;height:137.5pt" o:ole="">
                  <v:imagedata r:id="rId1055" o:title=""/>
                </v:shape>
                <o:OLEObject Type="Embed" ProgID="ChemDraw.Document.6.0" ShapeID="_x0000_i1549" DrawAspect="Content" ObjectID="_1640815308" r:id="rId1056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6.3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34728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Antibiotic A 32724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694.937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6580" w:dyaOrig="9028">
                <v:shape id="_x0000_i1550" type="#_x0000_t75" style="width:1in;height:99pt" o:ole="">
                  <v:imagedata r:id="rId1057" o:title=""/>
                </v:shape>
                <o:OLEObject Type="Embed" ProgID="ChemDraw.Document.6.0" ShapeID="_x0000_i1550" DrawAspect="Content" ObjectID="_1640815309" r:id="rId1058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6.2</w:t>
            </w:r>
          </w:p>
        </w:tc>
      </w:tr>
      <w:tr w:rsidR="00DB78FE" w:rsidRPr="00660F26" w:rsidTr="0015598E">
        <w:trPr>
          <w:jc w:val="center"/>
        </w:trPr>
        <w:tc>
          <w:tcPr>
            <w:tcW w:w="1276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120205</w:t>
            </w:r>
          </w:p>
        </w:tc>
        <w:tc>
          <w:tcPr>
            <w:tcW w:w="2552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N/A</w:t>
            </w:r>
          </w:p>
        </w:tc>
        <w:tc>
          <w:tcPr>
            <w:tcW w:w="1984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807.322</w:t>
            </w:r>
          </w:p>
        </w:tc>
        <w:tc>
          <w:tcPr>
            <w:tcW w:w="3119" w:type="dxa"/>
          </w:tcPr>
          <w:p w:rsidR="00DB78FE" w:rsidRPr="00660F26" w:rsidRDefault="00DB78FE" w:rsidP="009B1455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</w:rPr>
              <w:object w:dxaOrig="12970" w:dyaOrig="5666">
                <v:shape id="_x0000_i1551" type="#_x0000_t75" style="width:109.5pt;height:48pt" o:ole="">
                  <v:imagedata r:id="rId1059" o:title=""/>
                </v:shape>
                <o:OLEObject Type="Embed" ProgID="ChemDraw.Document.6.0" ShapeID="_x0000_i1551" DrawAspect="Content" ObjectID="_1640815310" r:id="rId1060"/>
              </w:object>
            </w:r>
          </w:p>
        </w:tc>
        <w:tc>
          <w:tcPr>
            <w:tcW w:w="1843" w:type="dxa"/>
          </w:tcPr>
          <w:p w:rsidR="00DB78FE" w:rsidRPr="00660F26" w:rsidRDefault="00DB78FE" w:rsidP="009A1AB2">
            <w:pPr>
              <w:rPr>
                <w:rFonts w:ascii="Times New Roman" w:hAnsi="Times New Roman" w:cs="Times New Roman"/>
                <w:szCs w:val="21"/>
              </w:rPr>
            </w:pPr>
            <w:r w:rsidRPr="00660F26">
              <w:rPr>
                <w:rFonts w:ascii="Times New Roman" w:hAnsi="Times New Roman" w:cs="Times New Roman"/>
                <w:szCs w:val="21"/>
              </w:rPr>
              <w:t>-</w:t>
            </w:r>
            <w:r w:rsidR="009A1AB2" w:rsidRPr="00660F26">
              <w:rPr>
                <w:rFonts w:ascii="Times New Roman" w:hAnsi="Times New Roman" w:cs="Times New Roman"/>
                <w:szCs w:val="21"/>
              </w:rPr>
              <w:t>6.2</w:t>
            </w:r>
          </w:p>
        </w:tc>
      </w:tr>
    </w:tbl>
    <w:p w:rsidR="00DB78FE" w:rsidRPr="00660F26" w:rsidRDefault="00DB78FE">
      <w:pPr>
        <w:rPr>
          <w:rFonts w:ascii="Times New Roman" w:hAnsi="Times New Roman" w:cs="Times New Roman"/>
        </w:rPr>
      </w:pPr>
    </w:p>
    <w:sectPr w:rsidR="00DB78FE" w:rsidRPr="00660F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74E1" w:rsidRDefault="00E374E1" w:rsidP="005B71F5">
      <w:r>
        <w:separator/>
      </w:r>
    </w:p>
  </w:endnote>
  <w:endnote w:type="continuationSeparator" w:id="0">
    <w:p w:rsidR="00E374E1" w:rsidRDefault="00E374E1" w:rsidP="005B71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74E1" w:rsidRDefault="00E374E1" w:rsidP="005B71F5">
      <w:r>
        <w:separator/>
      </w:r>
    </w:p>
  </w:footnote>
  <w:footnote w:type="continuationSeparator" w:id="0">
    <w:p w:rsidR="00E374E1" w:rsidRDefault="00E374E1" w:rsidP="005B71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1A42"/>
    <w:rsid w:val="000052FE"/>
    <w:rsid w:val="0001048F"/>
    <w:rsid w:val="00015DA7"/>
    <w:rsid w:val="000331AF"/>
    <w:rsid w:val="00034514"/>
    <w:rsid w:val="00040692"/>
    <w:rsid w:val="00045717"/>
    <w:rsid w:val="00052CA3"/>
    <w:rsid w:val="00053241"/>
    <w:rsid w:val="00056D74"/>
    <w:rsid w:val="00056E4D"/>
    <w:rsid w:val="00060959"/>
    <w:rsid w:val="000639D9"/>
    <w:rsid w:val="00081E34"/>
    <w:rsid w:val="00082702"/>
    <w:rsid w:val="00083097"/>
    <w:rsid w:val="000834EF"/>
    <w:rsid w:val="000836A9"/>
    <w:rsid w:val="000911D3"/>
    <w:rsid w:val="0009553F"/>
    <w:rsid w:val="000A5833"/>
    <w:rsid w:val="000B0250"/>
    <w:rsid w:val="000B37B9"/>
    <w:rsid w:val="000B66C3"/>
    <w:rsid w:val="000C58BB"/>
    <w:rsid w:val="000C68DF"/>
    <w:rsid w:val="000C70FA"/>
    <w:rsid w:val="000D1BC3"/>
    <w:rsid w:val="000E3D0C"/>
    <w:rsid w:val="000E43F8"/>
    <w:rsid w:val="00105645"/>
    <w:rsid w:val="001065D0"/>
    <w:rsid w:val="0010728B"/>
    <w:rsid w:val="001104BC"/>
    <w:rsid w:val="0011210B"/>
    <w:rsid w:val="00117789"/>
    <w:rsid w:val="0012379F"/>
    <w:rsid w:val="00126705"/>
    <w:rsid w:val="00131189"/>
    <w:rsid w:val="00131E12"/>
    <w:rsid w:val="00142E70"/>
    <w:rsid w:val="00147C77"/>
    <w:rsid w:val="0015598E"/>
    <w:rsid w:val="00161C77"/>
    <w:rsid w:val="001673E7"/>
    <w:rsid w:val="00167ACA"/>
    <w:rsid w:val="0017615B"/>
    <w:rsid w:val="0017794F"/>
    <w:rsid w:val="0018076D"/>
    <w:rsid w:val="00191A10"/>
    <w:rsid w:val="00194A85"/>
    <w:rsid w:val="00195AFD"/>
    <w:rsid w:val="001A6433"/>
    <w:rsid w:val="001A7652"/>
    <w:rsid w:val="001B548A"/>
    <w:rsid w:val="001B7C2C"/>
    <w:rsid w:val="001E68AC"/>
    <w:rsid w:val="001F1845"/>
    <w:rsid w:val="00202A30"/>
    <w:rsid w:val="002038B8"/>
    <w:rsid w:val="002045D4"/>
    <w:rsid w:val="00210E3F"/>
    <w:rsid w:val="0021504A"/>
    <w:rsid w:val="002172FC"/>
    <w:rsid w:val="00240A73"/>
    <w:rsid w:val="0024195E"/>
    <w:rsid w:val="00242F2F"/>
    <w:rsid w:val="002432C9"/>
    <w:rsid w:val="00264537"/>
    <w:rsid w:val="002667BA"/>
    <w:rsid w:val="00273792"/>
    <w:rsid w:val="002739E3"/>
    <w:rsid w:val="0028178F"/>
    <w:rsid w:val="00284841"/>
    <w:rsid w:val="00293F0E"/>
    <w:rsid w:val="00295FD4"/>
    <w:rsid w:val="002A3166"/>
    <w:rsid w:val="002A3DDD"/>
    <w:rsid w:val="002B3338"/>
    <w:rsid w:val="002B724C"/>
    <w:rsid w:val="002C40FD"/>
    <w:rsid w:val="002C6647"/>
    <w:rsid w:val="002F3DB2"/>
    <w:rsid w:val="002F469A"/>
    <w:rsid w:val="002F580E"/>
    <w:rsid w:val="002F715D"/>
    <w:rsid w:val="002F7BA6"/>
    <w:rsid w:val="00305206"/>
    <w:rsid w:val="00305F55"/>
    <w:rsid w:val="0030632A"/>
    <w:rsid w:val="003070A2"/>
    <w:rsid w:val="00307440"/>
    <w:rsid w:val="0031191E"/>
    <w:rsid w:val="00320C88"/>
    <w:rsid w:val="00332A13"/>
    <w:rsid w:val="0034468D"/>
    <w:rsid w:val="003473CC"/>
    <w:rsid w:val="00351B37"/>
    <w:rsid w:val="00355BA7"/>
    <w:rsid w:val="00363B38"/>
    <w:rsid w:val="003846BC"/>
    <w:rsid w:val="00386BA4"/>
    <w:rsid w:val="00387F6A"/>
    <w:rsid w:val="003A5087"/>
    <w:rsid w:val="003C31D1"/>
    <w:rsid w:val="003C7E58"/>
    <w:rsid w:val="003D2E56"/>
    <w:rsid w:val="003D4CB8"/>
    <w:rsid w:val="003E2D92"/>
    <w:rsid w:val="003F5AFC"/>
    <w:rsid w:val="003F5BCA"/>
    <w:rsid w:val="0041723E"/>
    <w:rsid w:val="004206FF"/>
    <w:rsid w:val="00423788"/>
    <w:rsid w:val="00426C6C"/>
    <w:rsid w:val="0043223F"/>
    <w:rsid w:val="0044272D"/>
    <w:rsid w:val="00444874"/>
    <w:rsid w:val="00462086"/>
    <w:rsid w:val="00473971"/>
    <w:rsid w:val="00481BDA"/>
    <w:rsid w:val="004832F4"/>
    <w:rsid w:val="00485F85"/>
    <w:rsid w:val="00494B5E"/>
    <w:rsid w:val="004A17A9"/>
    <w:rsid w:val="004B3313"/>
    <w:rsid w:val="004C1C30"/>
    <w:rsid w:val="004C2AC9"/>
    <w:rsid w:val="004C2CD3"/>
    <w:rsid w:val="004C537D"/>
    <w:rsid w:val="004D22C2"/>
    <w:rsid w:val="004D3FB1"/>
    <w:rsid w:val="004E009C"/>
    <w:rsid w:val="004E4866"/>
    <w:rsid w:val="004E7DC9"/>
    <w:rsid w:val="004F46E5"/>
    <w:rsid w:val="004F639D"/>
    <w:rsid w:val="00501A42"/>
    <w:rsid w:val="0050533D"/>
    <w:rsid w:val="00513009"/>
    <w:rsid w:val="00520DB6"/>
    <w:rsid w:val="00537B7C"/>
    <w:rsid w:val="00542DBD"/>
    <w:rsid w:val="00543AC3"/>
    <w:rsid w:val="0054434F"/>
    <w:rsid w:val="00544C51"/>
    <w:rsid w:val="00550A8C"/>
    <w:rsid w:val="00551D2D"/>
    <w:rsid w:val="00551F4D"/>
    <w:rsid w:val="005570D3"/>
    <w:rsid w:val="005609DC"/>
    <w:rsid w:val="005646C6"/>
    <w:rsid w:val="00565A40"/>
    <w:rsid w:val="00575AF5"/>
    <w:rsid w:val="00583CF3"/>
    <w:rsid w:val="00594693"/>
    <w:rsid w:val="00594FF3"/>
    <w:rsid w:val="005A03AE"/>
    <w:rsid w:val="005A0536"/>
    <w:rsid w:val="005A3E42"/>
    <w:rsid w:val="005A6862"/>
    <w:rsid w:val="005B1964"/>
    <w:rsid w:val="005B43A1"/>
    <w:rsid w:val="005B71F5"/>
    <w:rsid w:val="005D2248"/>
    <w:rsid w:val="005E28CA"/>
    <w:rsid w:val="005F5E74"/>
    <w:rsid w:val="005F65D9"/>
    <w:rsid w:val="005F78D9"/>
    <w:rsid w:val="0060205C"/>
    <w:rsid w:val="00613765"/>
    <w:rsid w:val="00623173"/>
    <w:rsid w:val="00625480"/>
    <w:rsid w:val="0062701D"/>
    <w:rsid w:val="0063042A"/>
    <w:rsid w:val="00632582"/>
    <w:rsid w:val="00632743"/>
    <w:rsid w:val="00632E49"/>
    <w:rsid w:val="00644DE3"/>
    <w:rsid w:val="006538DD"/>
    <w:rsid w:val="00660F26"/>
    <w:rsid w:val="006626A4"/>
    <w:rsid w:val="00665623"/>
    <w:rsid w:val="006661A1"/>
    <w:rsid w:val="00671EAF"/>
    <w:rsid w:val="00685706"/>
    <w:rsid w:val="00693BB9"/>
    <w:rsid w:val="006A2ABF"/>
    <w:rsid w:val="006A5290"/>
    <w:rsid w:val="006D0BAA"/>
    <w:rsid w:val="006E13AD"/>
    <w:rsid w:val="006E67D7"/>
    <w:rsid w:val="00712B3A"/>
    <w:rsid w:val="007512DF"/>
    <w:rsid w:val="00753A84"/>
    <w:rsid w:val="00754E25"/>
    <w:rsid w:val="0076026A"/>
    <w:rsid w:val="00763C12"/>
    <w:rsid w:val="00773CE8"/>
    <w:rsid w:val="007745C4"/>
    <w:rsid w:val="00783F24"/>
    <w:rsid w:val="00793246"/>
    <w:rsid w:val="007932A4"/>
    <w:rsid w:val="00794CE6"/>
    <w:rsid w:val="007A20EC"/>
    <w:rsid w:val="007A447B"/>
    <w:rsid w:val="007A6A0D"/>
    <w:rsid w:val="007B2071"/>
    <w:rsid w:val="007B7429"/>
    <w:rsid w:val="007C24D8"/>
    <w:rsid w:val="007C3D6E"/>
    <w:rsid w:val="007C69CE"/>
    <w:rsid w:val="007E6C73"/>
    <w:rsid w:val="00811E19"/>
    <w:rsid w:val="008136BB"/>
    <w:rsid w:val="00820732"/>
    <w:rsid w:val="00826F55"/>
    <w:rsid w:val="00831881"/>
    <w:rsid w:val="008428FC"/>
    <w:rsid w:val="00846A50"/>
    <w:rsid w:val="00857F02"/>
    <w:rsid w:val="0086691B"/>
    <w:rsid w:val="0087237E"/>
    <w:rsid w:val="008766FD"/>
    <w:rsid w:val="00882DB7"/>
    <w:rsid w:val="00884402"/>
    <w:rsid w:val="00884F93"/>
    <w:rsid w:val="0088623E"/>
    <w:rsid w:val="00886EF5"/>
    <w:rsid w:val="008904E8"/>
    <w:rsid w:val="0089444F"/>
    <w:rsid w:val="00894FF0"/>
    <w:rsid w:val="008965BB"/>
    <w:rsid w:val="008A1CAB"/>
    <w:rsid w:val="008A20A9"/>
    <w:rsid w:val="008A3A2A"/>
    <w:rsid w:val="008A4ED1"/>
    <w:rsid w:val="008D1E33"/>
    <w:rsid w:val="008D3A43"/>
    <w:rsid w:val="008F5284"/>
    <w:rsid w:val="008F7C7F"/>
    <w:rsid w:val="008F7CC6"/>
    <w:rsid w:val="009038FB"/>
    <w:rsid w:val="00910404"/>
    <w:rsid w:val="00910738"/>
    <w:rsid w:val="00934869"/>
    <w:rsid w:val="00941737"/>
    <w:rsid w:val="00943646"/>
    <w:rsid w:val="00944825"/>
    <w:rsid w:val="009500EB"/>
    <w:rsid w:val="009564E4"/>
    <w:rsid w:val="00961146"/>
    <w:rsid w:val="00974BDF"/>
    <w:rsid w:val="009765A7"/>
    <w:rsid w:val="00997218"/>
    <w:rsid w:val="009977AB"/>
    <w:rsid w:val="009A1AB2"/>
    <w:rsid w:val="009A2D57"/>
    <w:rsid w:val="009A304F"/>
    <w:rsid w:val="009A31A3"/>
    <w:rsid w:val="009B1455"/>
    <w:rsid w:val="009B2174"/>
    <w:rsid w:val="009B3318"/>
    <w:rsid w:val="009C036B"/>
    <w:rsid w:val="009C39A4"/>
    <w:rsid w:val="009C767E"/>
    <w:rsid w:val="009D321F"/>
    <w:rsid w:val="009D3226"/>
    <w:rsid w:val="009E5A06"/>
    <w:rsid w:val="009E6C0C"/>
    <w:rsid w:val="009F2CAE"/>
    <w:rsid w:val="00A059BC"/>
    <w:rsid w:val="00A14D19"/>
    <w:rsid w:val="00A15CE5"/>
    <w:rsid w:val="00A160D2"/>
    <w:rsid w:val="00A17A64"/>
    <w:rsid w:val="00A22BAE"/>
    <w:rsid w:val="00A305C4"/>
    <w:rsid w:val="00A315BC"/>
    <w:rsid w:val="00A37B36"/>
    <w:rsid w:val="00A40445"/>
    <w:rsid w:val="00A50A57"/>
    <w:rsid w:val="00A53B25"/>
    <w:rsid w:val="00A85B27"/>
    <w:rsid w:val="00A85E8A"/>
    <w:rsid w:val="00A86D81"/>
    <w:rsid w:val="00A93DA0"/>
    <w:rsid w:val="00A94F66"/>
    <w:rsid w:val="00AA1730"/>
    <w:rsid w:val="00AA18BE"/>
    <w:rsid w:val="00AA3DA7"/>
    <w:rsid w:val="00AA41B9"/>
    <w:rsid w:val="00AB02AE"/>
    <w:rsid w:val="00AB4D59"/>
    <w:rsid w:val="00AD485B"/>
    <w:rsid w:val="00AE387E"/>
    <w:rsid w:val="00AE7E1D"/>
    <w:rsid w:val="00B04279"/>
    <w:rsid w:val="00B0622B"/>
    <w:rsid w:val="00B11E05"/>
    <w:rsid w:val="00B13734"/>
    <w:rsid w:val="00B14AAE"/>
    <w:rsid w:val="00B15011"/>
    <w:rsid w:val="00B21CB9"/>
    <w:rsid w:val="00B256FD"/>
    <w:rsid w:val="00B262F8"/>
    <w:rsid w:val="00B354D9"/>
    <w:rsid w:val="00B37880"/>
    <w:rsid w:val="00B51949"/>
    <w:rsid w:val="00B551B8"/>
    <w:rsid w:val="00B554C1"/>
    <w:rsid w:val="00B61FEE"/>
    <w:rsid w:val="00B62A6C"/>
    <w:rsid w:val="00B676BF"/>
    <w:rsid w:val="00B708BF"/>
    <w:rsid w:val="00B80C61"/>
    <w:rsid w:val="00B81E75"/>
    <w:rsid w:val="00B92E5B"/>
    <w:rsid w:val="00B9306B"/>
    <w:rsid w:val="00B96FE1"/>
    <w:rsid w:val="00BA3256"/>
    <w:rsid w:val="00BA78AB"/>
    <w:rsid w:val="00BB03D3"/>
    <w:rsid w:val="00BB33E8"/>
    <w:rsid w:val="00BB44A5"/>
    <w:rsid w:val="00BB671E"/>
    <w:rsid w:val="00BB7D0C"/>
    <w:rsid w:val="00BE01CE"/>
    <w:rsid w:val="00BE29DB"/>
    <w:rsid w:val="00BF03F7"/>
    <w:rsid w:val="00BF7D74"/>
    <w:rsid w:val="00C03366"/>
    <w:rsid w:val="00C07DDF"/>
    <w:rsid w:val="00C23912"/>
    <w:rsid w:val="00C30E81"/>
    <w:rsid w:val="00C34D86"/>
    <w:rsid w:val="00C5012D"/>
    <w:rsid w:val="00C534FA"/>
    <w:rsid w:val="00C53F9E"/>
    <w:rsid w:val="00C54801"/>
    <w:rsid w:val="00C57F80"/>
    <w:rsid w:val="00C756D6"/>
    <w:rsid w:val="00C76C4B"/>
    <w:rsid w:val="00CA58F2"/>
    <w:rsid w:val="00CB3567"/>
    <w:rsid w:val="00CC37CE"/>
    <w:rsid w:val="00CC5A68"/>
    <w:rsid w:val="00CD149B"/>
    <w:rsid w:val="00CD266F"/>
    <w:rsid w:val="00CD5492"/>
    <w:rsid w:val="00CE0EDB"/>
    <w:rsid w:val="00CE41EB"/>
    <w:rsid w:val="00CE4CF7"/>
    <w:rsid w:val="00CE6410"/>
    <w:rsid w:val="00CF4077"/>
    <w:rsid w:val="00D0057A"/>
    <w:rsid w:val="00D0147B"/>
    <w:rsid w:val="00D038D4"/>
    <w:rsid w:val="00D06F3B"/>
    <w:rsid w:val="00D1127D"/>
    <w:rsid w:val="00D14D74"/>
    <w:rsid w:val="00D32ADE"/>
    <w:rsid w:val="00D3406A"/>
    <w:rsid w:val="00D521AF"/>
    <w:rsid w:val="00D537EB"/>
    <w:rsid w:val="00D5723F"/>
    <w:rsid w:val="00D70393"/>
    <w:rsid w:val="00D75922"/>
    <w:rsid w:val="00D75CF3"/>
    <w:rsid w:val="00D81F8B"/>
    <w:rsid w:val="00D90170"/>
    <w:rsid w:val="00DB538D"/>
    <w:rsid w:val="00DB5FD0"/>
    <w:rsid w:val="00DB78FE"/>
    <w:rsid w:val="00DC09AE"/>
    <w:rsid w:val="00DC0A49"/>
    <w:rsid w:val="00DC4694"/>
    <w:rsid w:val="00DE72B2"/>
    <w:rsid w:val="00E05559"/>
    <w:rsid w:val="00E05C47"/>
    <w:rsid w:val="00E17773"/>
    <w:rsid w:val="00E307C6"/>
    <w:rsid w:val="00E31A5F"/>
    <w:rsid w:val="00E374E1"/>
    <w:rsid w:val="00E56061"/>
    <w:rsid w:val="00E72FED"/>
    <w:rsid w:val="00E73190"/>
    <w:rsid w:val="00E76309"/>
    <w:rsid w:val="00E81FBD"/>
    <w:rsid w:val="00E8470E"/>
    <w:rsid w:val="00E9044E"/>
    <w:rsid w:val="00E90A95"/>
    <w:rsid w:val="00EA5757"/>
    <w:rsid w:val="00EA5821"/>
    <w:rsid w:val="00EA74D4"/>
    <w:rsid w:val="00EB26F9"/>
    <w:rsid w:val="00EC07FB"/>
    <w:rsid w:val="00EC1189"/>
    <w:rsid w:val="00EC4980"/>
    <w:rsid w:val="00EC4FC4"/>
    <w:rsid w:val="00EC79F7"/>
    <w:rsid w:val="00ED1A81"/>
    <w:rsid w:val="00ED766B"/>
    <w:rsid w:val="00EE13E7"/>
    <w:rsid w:val="00EE25BA"/>
    <w:rsid w:val="00F1387C"/>
    <w:rsid w:val="00F2178B"/>
    <w:rsid w:val="00F2316C"/>
    <w:rsid w:val="00F306FF"/>
    <w:rsid w:val="00F309E2"/>
    <w:rsid w:val="00F403FA"/>
    <w:rsid w:val="00F40718"/>
    <w:rsid w:val="00F40CC5"/>
    <w:rsid w:val="00F50943"/>
    <w:rsid w:val="00F518E4"/>
    <w:rsid w:val="00F53B75"/>
    <w:rsid w:val="00F6304A"/>
    <w:rsid w:val="00F6564E"/>
    <w:rsid w:val="00F71698"/>
    <w:rsid w:val="00F80DBA"/>
    <w:rsid w:val="00F81BBB"/>
    <w:rsid w:val="00F850FF"/>
    <w:rsid w:val="00F8655E"/>
    <w:rsid w:val="00F95A25"/>
    <w:rsid w:val="00F96DE4"/>
    <w:rsid w:val="00FA4570"/>
    <w:rsid w:val="00FA49A2"/>
    <w:rsid w:val="00FA5E4C"/>
    <w:rsid w:val="00FB665C"/>
    <w:rsid w:val="00FC1AE2"/>
    <w:rsid w:val="00FC31F5"/>
    <w:rsid w:val="00FC57CE"/>
    <w:rsid w:val="00FD18CC"/>
    <w:rsid w:val="00FE2695"/>
    <w:rsid w:val="00FE4C08"/>
    <w:rsid w:val="00FE6B45"/>
    <w:rsid w:val="00FF10CF"/>
    <w:rsid w:val="00FF34DC"/>
    <w:rsid w:val="00FF4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8141B3-9824-4BF9-8E3D-2142847A6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4487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5B71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B71F5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B71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B71F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546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14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5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86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05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0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3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7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6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73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485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0.e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3.emf"/><Relationship Id="rId836" Type="http://schemas.openxmlformats.org/officeDocument/2006/relationships/image" Target="media/image416.emf"/><Relationship Id="rId1021" Type="http://schemas.openxmlformats.org/officeDocument/2006/relationships/image" Target="media/image509.emf"/><Relationship Id="rId268" Type="http://schemas.openxmlformats.org/officeDocument/2006/relationships/image" Target="media/image132.e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9.emf"/><Relationship Id="rId903" Type="http://schemas.openxmlformats.org/officeDocument/2006/relationships/image" Target="media/image450.emf"/><Relationship Id="rId32" Type="http://schemas.openxmlformats.org/officeDocument/2006/relationships/image" Target="media/image14.emf"/><Relationship Id="rId128" Type="http://schemas.openxmlformats.org/officeDocument/2006/relationships/image" Target="media/image62.e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emf"/><Relationship Id="rId987" Type="http://schemas.openxmlformats.org/officeDocument/2006/relationships/image" Target="media/image492.e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9.emf"/><Relationship Id="rId847" Type="http://schemas.openxmlformats.org/officeDocument/2006/relationships/oleObject" Target="embeddings/oleObject421.bin"/><Relationship Id="rId1032" Type="http://schemas.openxmlformats.org/officeDocument/2006/relationships/oleObject" Target="embeddings/oleObject513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e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45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1.e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8.emf"/><Relationship Id="rId998" Type="http://schemas.openxmlformats.org/officeDocument/2006/relationships/oleObject" Target="embeddings/oleObject496.bin"/><Relationship Id="rId192" Type="http://schemas.openxmlformats.org/officeDocument/2006/relationships/image" Target="media/image94.emf"/><Relationship Id="rId206" Type="http://schemas.openxmlformats.org/officeDocument/2006/relationships/image" Target="media/image101.e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7.emf"/><Relationship Id="rId1043" Type="http://schemas.openxmlformats.org/officeDocument/2006/relationships/image" Target="media/image520.emf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emf"/><Relationship Id="rId718" Type="http://schemas.openxmlformats.org/officeDocument/2006/relationships/image" Target="media/image357.emf"/><Relationship Id="rId925" Type="http://schemas.openxmlformats.org/officeDocument/2006/relationships/image" Target="media/image461.e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e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80.e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424" Type="http://schemas.openxmlformats.org/officeDocument/2006/relationships/image" Target="media/image210.e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524.bin"/><Relationship Id="rId270" Type="http://schemas.openxmlformats.org/officeDocument/2006/relationships/image" Target="media/image133.emf"/><Relationship Id="rId936" Type="http://schemas.openxmlformats.org/officeDocument/2006/relationships/oleObject" Target="embeddings/oleObject465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emf"/><Relationship Id="rId368" Type="http://schemas.openxmlformats.org/officeDocument/2006/relationships/image" Target="media/image182.e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9.emf"/><Relationship Id="rId228" Type="http://schemas.openxmlformats.org/officeDocument/2006/relationships/image" Target="media/image112.e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9.e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9.emf"/><Relationship Id="rId947" Type="http://schemas.openxmlformats.org/officeDocument/2006/relationships/image" Target="media/image472.emf"/><Relationship Id="rId76" Type="http://schemas.openxmlformats.org/officeDocument/2006/relationships/image" Target="media/image36.e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1.emf"/><Relationship Id="rId793" Type="http://schemas.openxmlformats.org/officeDocument/2006/relationships/oleObject" Target="embeddings/oleObject394.bin"/><Relationship Id="rId807" Type="http://schemas.openxmlformats.org/officeDocument/2006/relationships/oleObject" Target="embeddings/oleObject401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1.emf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4.emf"/><Relationship Id="rId306" Type="http://schemas.openxmlformats.org/officeDocument/2006/relationships/image" Target="media/image151.emf"/><Relationship Id="rId860" Type="http://schemas.openxmlformats.org/officeDocument/2006/relationships/image" Target="media/image428.emf"/><Relationship Id="rId958" Type="http://schemas.openxmlformats.org/officeDocument/2006/relationships/oleObject" Target="embeddings/oleObject476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8.emf"/><Relationship Id="rId818" Type="http://schemas.openxmlformats.org/officeDocument/2006/relationships/image" Target="media/image407.emf"/><Relationship Id="rId152" Type="http://schemas.openxmlformats.org/officeDocument/2006/relationships/image" Target="media/image74.emf"/><Relationship Id="rId457" Type="http://schemas.openxmlformats.org/officeDocument/2006/relationships/oleObject" Target="embeddings/oleObject226.bin"/><Relationship Id="rId1003" Type="http://schemas.openxmlformats.org/officeDocument/2006/relationships/image" Target="media/image500.emf"/><Relationship Id="rId664" Type="http://schemas.openxmlformats.org/officeDocument/2006/relationships/image" Target="media/image330.emf"/><Relationship Id="rId871" Type="http://schemas.openxmlformats.org/officeDocument/2006/relationships/oleObject" Target="embeddings/oleObject433.bin"/><Relationship Id="rId969" Type="http://schemas.openxmlformats.org/officeDocument/2006/relationships/image" Target="media/image483.emf"/><Relationship Id="rId14" Type="http://schemas.openxmlformats.org/officeDocument/2006/relationships/image" Target="media/image5.e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60.e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7.e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3.emf"/><Relationship Id="rId829" Type="http://schemas.openxmlformats.org/officeDocument/2006/relationships/oleObject" Target="embeddings/oleObject412.bin"/><Relationship Id="rId1014" Type="http://schemas.openxmlformats.org/officeDocument/2006/relationships/oleObject" Target="embeddings/oleObject504.bin"/><Relationship Id="rId230" Type="http://schemas.openxmlformats.org/officeDocument/2006/relationships/image" Target="media/image113.emf"/><Relationship Id="rId468" Type="http://schemas.openxmlformats.org/officeDocument/2006/relationships/image" Target="media/image232.e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9.emf"/><Relationship Id="rId25" Type="http://schemas.openxmlformats.org/officeDocument/2006/relationships/oleObject" Target="embeddings/oleObject10.bin"/><Relationship Id="rId328" Type="http://schemas.openxmlformats.org/officeDocument/2006/relationships/image" Target="media/image162.e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9.emf"/><Relationship Id="rId174" Type="http://schemas.openxmlformats.org/officeDocument/2006/relationships/image" Target="media/image85.e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emf"/><Relationship Id="rId1025" Type="http://schemas.openxmlformats.org/officeDocument/2006/relationships/image" Target="media/image511.e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1.emf"/><Relationship Id="rId893" Type="http://schemas.openxmlformats.org/officeDocument/2006/relationships/oleObject" Target="embeddings/oleObject444.bin"/><Relationship Id="rId907" Type="http://schemas.openxmlformats.org/officeDocument/2006/relationships/image" Target="media/image452.emf"/><Relationship Id="rId36" Type="http://schemas.openxmlformats.org/officeDocument/2006/relationships/image" Target="media/image16.e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1.emf"/><Relationship Id="rId753" Type="http://schemas.openxmlformats.org/officeDocument/2006/relationships/oleObject" Target="embeddings/oleObject374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201.emf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392" Type="http://schemas.openxmlformats.org/officeDocument/2006/relationships/image" Target="media/image194.e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08.emf"/><Relationship Id="rId918" Type="http://schemas.openxmlformats.org/officeDocument/2006/relationships/oleObject" Target="embeddings/oleObject456.bin"/><Relationship Id="rId252" Type="http://schemas.openxmlformats.org/officeDocument/2006/relationships/image" Target="media/image124.e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e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80.emf"/><Relationship Id="rId971" Type="http://schemas.openxmlformats.org/officeDocument/2006/relationships/image" Target="media/image484.emf"/><Relationship Id="rId196" Type="http://schemas.openxmlformats.org/officeDocument/2006/relationships/image" Target="media/image96.e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0.emf"/><Relationship Id="rId831" Type="http://schemas.openxmlformats.org/officeDocument/2006/relationships/oleObject" Target="embeddings/oleObject413.bin"/><Relationship Id="rId1047" Type="http://schemas.openxmlformats.org/officeDocument/2006/relationships/image" Target="media/image522.e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3.emf"/><Relationship Id="rId929" Type="http://schemas.openxmlformats.org/officeDocument/2006/relationships/image" Target="media/image463.emf"/><Relationship Id="rId58" Type="http://schemas.openxmlformats.org/officeDocument/2006/relationships/image" Target="media/image27.e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emf"/><Relationship Id="rId568" Type="http://schemas.openxmlformats.org/officeDocument/2006/relationships/image" Target="media/image282.emf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488.bin"/><Relationship Id="rId428" Type="http://schemas.openxmlformats.org/officeDocument/2006/relationships/image" Target="media/image212.e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9.emf"/><Relationship Id="rId1058" Type="http://schemas.openxmlformats.org/officeDocument/2006/relationships/oleObject" Target="embeddings/oleObject526.bin"/><Relationship Id="rId274" Type="http://schemas.openxmlformats.org/officeDocument/2006/relationships/image" Target="media/image135.e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9.e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e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1.emf"/><Relationship Id="rId993" Type="http://schemas.openxmlformats.org/officeDocument/2006/relationships/image" Target="media/image495.e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1.emf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51.emf"/><Relationship Id="rId853" Type="http://schemas.openxmlformats.org/officeDocument/2006/relationships/oleObject" Target="embeddings/oleObject424.bin"/><Relationship Id="rId492" Type="http://schemas.openxmlformats.org/officeDocument/2006/relationships/image" Target="media/image244.emf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396.bin"/><Relationship Id="rId920" Type="http://schemas.openxmlformats.org/officeDocument/2006/relationships/oleObject" Target="embeddings/oleObject457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4.emf"/><Relationship Id="rId212" Type="http://schemas.openxmlformats.org/officeDocument/2006/relationships/image" Target="media/image104.e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30.emf"/><Relationship Id="rId296" Type="http://schemas.openxmlformats.org/officeDocument/2006/relationships/image" Target="media/image146.e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60.emf"/><Relationship Id="rId931" Type="http://schemas.openxmlformats.org/officeDocument/2006/relationships/image" Target="media/image464.emf"/><Relationship Id="rId60" Type="http://schemas.openxmlformats.org/officeDocument/2006/relationships/image" Target="media/image28.emf"/><Relationship Id="rId156" Type="http://schemas.openxmlformats.org/officeDocument/2006/relationships/image" Target="media/image76.e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3.emf"/><Relationship Id="rId1007" Type="http://schemas.openxmlformats.org/officeDocument/2006/relationships/image" Target="media/image502.e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emf"/><Relationship Id="rId668" Type="http://schemas.openxmlformats.org/officeDocument/2006/relationships/image" Target="media/image332.emf"/><Relationship Id="rId875" Type="http://schemas.openxmlformats.org/officeDocument/2006/relationships/oleObject" Target="embeddings/oleObject435.bin"/><Relationship Id="rId1060" Type="http://schemas.openxmlformats.org/officeDocument/2006/relationships/oleObject" Target="embeddings/oleObject527.bin"/><Relationship Id="rId18" Type="http://schemas.openxmlformats.org/officeDocument/2006/relationships/image" Target="media/image7.emf"/><Relationship Id="rId528" Type="http://schemas.openxmlformats.org/officeDocument/2006/relationships/image" Target="media/image262.emf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468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4.emf"/><Relationship Id="rId374" Type="http://schemas.openxmlformats.org/officeDocument/2006/relationships/image" Target="media/image185.emf"/><Relationship Id="rId581" Type="http://schemas.openxmlformats.org/officeDocument/2006/relationships/oleObject" Target="embeddings/oleObject288.bin"/><Relationship Id="rId777" Type="http://schemas.openxmlformats.org/officeDocument/2006/relationships/oleObject" Target="embeddings/oleObject386.bin"/><Relationship Id="rId984" Type="http://schemas.openxmlformats.org/officeDocument/2006/relationships/oleObject" Target="embeddings/oleObject489.bin"/><Relationship Id="rId1018" Type="http://schemas.openxmlformats.org/officeDocument/2006/relationships/oleObject" Target="embeddings/oleObject506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emf"/><Relationship Id="rId637" Type="http://schemas.openxmlformats.org/officeDocument/2006/relationships/oleObject" Target="embeddings/oleObject316.bin"/><Relationship Id="rId679" Type="http://schemas.openxmlformats.org/officeDocument/2006/relationships/oleObject" Target="embeddings/oleObject337.bin"/><Relationship Id="rId802" Type="http://schemas.openxmlformats.org/officeDocument/2006/relationships/image" Target="media/image399.emf"/><Relationship Id="rId844" Type="http://schemas.openxmlformats.org/officeDocument/2006/relationships/image" Target="media/image420.emf"/><Relationship Id="rId886" Type="http://schemas.openxmlformats.org/officeDocument/2006/relationships/image" Target="media/image441.e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e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image" Target="media/image343.emf"/><Relationship Id="rId704" Type="http://schemas.openxmlformats.org/officeDocument/2006/relationships/image" Target="media/image350.emf"/><Relationship Id="rId746" Type="http://schemas.openxmlformats.org/officeDocument/2006/relationships/image" Target="media/image371.emf"/><Relationship Id="rId911" Type="http://schemas.openxmlformats.org/officeDocument/2006/relationships/image" Target="media/image454.emf"/><Relationship Id="rId40" Type="http://schemas.openxmlformats.org/officeDocument/2006/relationships/image" Target="media/image18.emf"/><Relationship Id="rId136" Type="http://schemas.openxmlformats.org/officeDocument/2006/relationships/image" Target="media/image66.emf"/><Relationship Id="rId178" Type="http://schemas.openxmlformats.org/officeDocument/2006/relationships/image" Target="media/image87.e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emf"/><Relationship Id="rId788" Type="http://schemas.openxmlformats.org/officeDocument/2006/relationships/image" Target="media/image392.emf"/><Relationship Id="rId953" Type="http://schemas.openxmlformats.org/officeDocument/2006/relationships/image" Target="media/image475.emf"/><Relationship Id="rId995" Type="http://schemas.openxmlformats.org/officeDocument/2006/relationships/image" Target="media/image496.emf"/><Relationship Id="rId1029" Type="http://schemas.openxmlformats.org/officeDocument/2006/relationships/image" Target="media/image513.emf"/><Relationship Id="rId82" Type="http://schemas.openxmlformats.org/officeDocument/2006/relationships/image" Target="media/image39.e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emf"/><Relationship Id="rId606" Type="http://schemas.openxmlformats.org/officeDocument/2006/relationships/image" Target="media/image301.emf"/><Relationship Id="rId648" Type="http://schemas.openxmlformats.org/officeDocument/2006/relationships/image" Target="media/image322.emf"/><Relationship Id="rId813" Type="http://schemas.openxmlformats.org/officeDocument/2006/relationships/oleObject" Target="embeddings/oleObject404.bin"/><Relationship Id="rId855" Type="http://schemas.openxmlformats.org/officeDocument/2006/relationships/oleObject" Target="embeddings/oleObject425.bin"/><Relationship Id="rId1040" Type="http://schemas.openxmlformats.org/officeDocument/2006/relationships/oleObject" Target="embeddings/oleObject517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emf"/><Relationship Id="rId452" Type="http://schemas.openxmlformats.org/officeDocument/2006/relationships/image" Target="media/image224.emf"/><Relationship Id="rId494" Type="http://schemas.openxmlformats.org/officeDocument/2006/relationships/image" Target="media/image245.emf"/><Relationship Id="rId508" Type="http://schemas.openxmlformats.org/officeDocument/2006/relationships/image" Target="media/image252.emf"/><Relationship Id="rId715" Type="http://schemas.openxmlformats.org/officeDocument/2006/relationships/oleObject" Target="embeddings/oleObject355.bin"/><Relationship Id="rId897" Type="http://schemas.openxmlformats.org/officeDocument/2006/relationships/image" Target="media/image447.emf"/><Relationship Id="rId922" Type="http://schemas.openxmlformats.org/officeDocument/2006/relationships/oleObject" Target="embeddings/oleObject458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4.emf"/><Relationship Id="rId354" Type="http://schemas.openxmlformats.org/officeDocument/2006/relationships/image" Target="media/image175.emf"/><Relationship Id="rId757" Type="http://schemas.openxmlformats.org/officeDocument/2006/relationships/oleObject" Target="embeddings/oleObject376.bin"/><Relationship Id="rId799" Type="http://schemas.openxmlformats.org/officeDocument/2006/relationships/oleObject" Target="embeddings/oleObject397.bin"/><Relationship Id="rId964" Type="http://schemas.openxmlformats.org/officeDocument/2006/relationships/oleObject" Target="embeddings/oleObject479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emf"/><Relationship Id="rId561" Type="http://schemas.openxmlformats.org/officeDocument/2006/relationships/oleObject" Target="embeddings/oleObject278.bin"/><Relationship Id="rId617" Type="http://schemas.openxmlformats.org/officeDocument/2006/relationships/oleObject" Target="embeddings/oleObject306.bin"/><Relationship Id="rId659" Type="http://schemas.openxmlformats.org/officeDocument/2006/relationships/oleObject" Target="embeddings/oleObject327.bin"/><Relationship Id="rId824" Type="http://schemas.openxmlformats.org/officeDocument/2006/relationships/image" Target="media/image410.emf"/><Relationship Id="rId866" Type="http://schemas.openxmlformats.org/officeDocument/2006/relationships/image" Target="media/image431.emf"/><Relationship Id="rId214" Type="http://schemas.openxmlformats.org/officeDocument/2006/relationships/image" Target="media/image105.emf"/><Relationship Id="rId256" Type="http://schemas.openxmlformats.org/officeDocument/2006/relationships/image" Target="media/image126.emf"/><Relationship Id="rId298" Type="http://schemas.openxmlformats.org/officeDocument/2006/relationships/image" Target="media/image147.e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image" Target="media/image333.emf"/><Relationship Id="rId1051" Type="http://schemas.openxmlformats.org/officeDocument/2006/relationships/image" Target="media/image524.emf"/><Relationship Id="rId116" Type="http://schemas.openxmlformats.org/officeDocument/2006/relationships/image" Target="media/image56.emf"/><Relationship Id="rId158" Type="http://schemas.openxmlformats.org/officeDocument/2006/relationships/image" Target="media/image77.e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emf"/><Relationship Id="rId726" Type="http://schemas.openxmlformats.org/officeDocument/2006/relationships/image" Target="media/image361.emf"/><Relationship Id="rId768" Type="http://schemas.openxmlformats.org/officeDocument/2006/relationships/image" Target="media/image382.emf"/><Relationship Id="rId933" Type="http://schemas.openxmlformats.org/officeDocument/2006/relationships/image" Target="media/image465.emf"/><Relationship Id="rId975" Type="http://schemas.openxmlformats.org/officeDocument/2006/relationships/image" Target="media/image486.emf"/><Relationship Id="rId1009" Type="http://schemas.openxmlformats.org/officeDocument/2006/relationships/image" Target="media/image503.emf"/><Relationship Id="rId20" Type="http://schemas.openxmlformats.org/officeDocument/2006/relationships/image" Target="media/image8.emf"/><Relationship Id="rId62" Type="http://schemas.openxmlformats.org/officeDocument/2006/relationships/image" Target="media/image29.e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4.emf"/><Relationship Id="rId628" Type="http://schemas.openxmlformats.org/officeDocument/2006/relationships/image" Target="media/image312.emf"/><Relationship Id="rId835" Type="http://schemas.openxmlformats.org/officeDocument/2006/relationships/oleObject" Target="embeddings/oleObject415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4.emf"/><Relationship Id="rId474" Type="http://schemas.openxmlformats.org/officeDocument/2006/relationships/image" Target="media/image235.emf"/><Relationship Id="rId877" Type="http://schemas.openxmlformats.org/officeDocument/2006/relationships/oleObject" Target="embeddings/oleObject436.bin"/><Relationship Id="rId1020" Type="http://schemas.openxmlformats.org/officeDocument/2006/relationships/oleObject" Target="embeddings/oleObject507.bin"/><Relationship Id="rId1062" Type="http://schemas.openxmlformats.org/officeDocument/2006/relationships/theme" Target="theme/theme1.xml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37" Type="http://schemas.openxmlformats.org/officeDocument/2006/relationships/oleObject" Target="embeddings/oleObject366.bin"/><Relationship Id="rId779" Type="http://schemas.openxmlformats.org/officeDocument/2006/relationships/oleObject" Target="embeddings/oleObject387.bin"/><Relationship Id="rId902" Type="http://schemas.openxmlformats.org/officeDocument/2006/relationships/oleObject" Target="embeddings/oleObject448.bin"/><Relationship Id="rId944" Type="http://schemas.openxmlformats.org/officeDocument/2006/relationships/oleObject" Target="embeddings/oleObject469.bin"/><Relationship Id="rId986" Type="http://schemas.openxmlformats.org/officeDocument/2006/relationships/oleObject" Target="embeddings/oleObject490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emf"/><Relationship Id="rId376" Type="http://schemas.openxmlformats.org/officeDocument/2006/relationships/image" Target="media/image186.e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oleObject" Target="embeddings/oleObject317.bin"/><Relationship Id="rId790" Type="http://schemas.openxmlformats.org/officeDocument/2006/relationships/image" Target="media/image393.emf"/><Relationship Id="rId804" Type="http://schemas.openxmlformats.org/officeDocument/2006/relationships/image" Target="media/image400.emf"/><Relationship Id="rId4" Type="http://schemas.openxmlformats.org/officeDocument/2006/relationships/footnotes" Target="footnotes.xml"/><Relationship Id="rId180" Type="http://schemas.openxmlformats.org/officeDocument/2006/relationships/image" Target="media/image88.emf"/><Relationship Id="rId236" Type="http://schemas.openxmlformats.org/officeDocument/2006/relationships/image" Target="media/image116.emf"/><Relationship Id="rId278" Type="http://schemas.openxmlformats.org/officeDocument/2006/relationships/image" Target="media/image137.e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3.emf"/><Relationship Id="rId846" Type="http://schemas.openxmlformats.org/officeDocument/2006/relationships/image" Target="media/image421.emf"/><Relationship Id="rId888" Type="http://schemas.openxmlformats.org/officeDocument/2006/relationships/image" Target="media/image442.emf"/><Relationship Id="rId1031" Type="http://schemas.openxmlformats.org/officeDocument/2006/relationships/image" Target="media/image514.e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4.emf"/><Relationship Id="rId706" Type="http://schemas.openxmlformats.org/officeDocument/2006/relationships/image" Target="media/image351.emf"/><Relationship Id="rId748" Type="http://schemas.openxmlformats.org/officeDocument/2006/relationships/image" Target="media/image372.emf"/><Relationship Id="rId913" Type="http://schemas.openxmlformats.org/officeDocument/2006/relationships/image" Target="media/image455.emf"/><Relationship Id="rId955" Type="http://schemas.openxmlformats.org/officeDocument/2006/relationships/image" Target="media/image476.emf"/><Relationship Id="rId42" Type="http://schemas.openxmlformats.org/officeDocument/2006/relationships/image" Target="media/image19.emf"/><Relationship Id="rId84" Type="http://schemas.openxmlformats.org/officeDocument/2006/relationships/image" Target="media/image40.emf"/><Relationship Id="rId138" Type="http://schemas.openxmlformats.org/officeDocument/2006/relationships/image" Target="media/image67.e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emf"/><Relationship Id="rId552" Type="http://schemas.openxmlformats.org/officeDocument/2006/relationships/image" Target="media/image274.emf"/><Relationship Id="rId594" Type="http://schemas.openxmlformats.org/officeDocument/2006/relationships/image" Target="media/image295.emf"/><Relationship Id="rId608" Type="http://schemas.openxmlformats.org/officeDocument/2006/relationships/image" Target="media/image302.emf"/><Relationship Id="rId815" Type="http://schemas.openxmlformats.org/officeDocument/2006/relationships/oleObject" Target="embeddings/oleObject405.bin"/><Relationship Id="rId997" Type="http://schemas.openxmlformats.org/officeDocument/2006/relationships/image" Target="media/image497.e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emf"/><Relationship Id="rId857" Type="http://schemas.openxmlformats.org/officeDocument/2006/relationships/oleObject" Target="embeddings/oleObject426.bin"/><Relationship Id="rId899" Type="http://schemas.openxmlformats.org/officeDocument/2006/relationships/image" Target="media/image448.emf"/><Relationship Id="rId1000" Type="http://schemas.openxmlformats.org/officeDocument/2006/relationships/oleObject" Target="embeddings/oleObject497.bin"/><Relationship Id="rId1042" Type="http://schemas.openxmlformats.org/officeDocument/2006/relationships/oleObject" Target="embeddings/oleObject518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emf"/><Relationship Id="rId496" Type="http://schemas.openxmlformats.org/officeDocument/2006/relationships/image" Target="media/image246.emf"/><Relationship Id="rId661" Type="http://schemas.openxmlformats.org/officeDocument/2006/relationships/oleObject" Target="embeddings/oleObject328.bin"/><Relationship Id="rId717" Type="http://schemas.openxmlformats.org/officeDocument/2006/relationships/oleObject" Target="embeddings/oleObject356.bin"/><Relationship Id="rId759" Type="http://schemas.openxmlformats.org/officeDocument/2006/relationships/oleObject" Target="embeddings/oleObject377.bin"/><Relationship Id="rId924" Type="http://schemas.openxmlformats.org/officeDocument/2006/relationships/oleObject" Target="embeddings/oleObject459.bin"/><Relationship Id="rId966" Type="http://schemas.openxmlformats.org/officeDocument/2006/relationships/oleObject" Target="embeddings/oleObject48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emf"/><Relationship Id="rId356" Type="http://schemas.openxmlformats.org/officeDocument/2006/relationships/image" Target="media/image176.emf"/><Relationship Id="rId398" Type="http://schemas.openxmlformats.org/officeDocument/2006/relationships/image" Target="media/image197.e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770" Type="http://schemas.openxmlformats.org/officeDocument/2006/relationships/image" Target="media/image383.e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emf"/><Relationship Id="rId216" Type="http://schemas.openxmlformats.org/officeDocument/2006/relationships/image" Target="media/image106.emf"/><Relationship Id="rId423" Type="http://schemas.openxmlformats.org/officeDocument/2006/relationships/oleObject" Target="embeddings/oleObject209.bin"/><Relationship Id="rId826" Type="http://schemas.openxmlformats.org/officeDocument/2006/relationships/image" Target="media/image411.emf"/><Relationship Id="rId868" Type="http://schemas.openxmlformats.org/officeDocument/2006/relationships/image" Target="media/image432.emf"/><Relationship Id="rId1011" Type="http://schemas.openxmlformats.org/officeDocument/2006/relationships/image" Target="media/image504.emf"/><Relationship Id="rId1053" Type="http://schemas.openxmlformats.org/officeDocument/2006/relationships/image" Target="media/image525.emf"/><Relationship Id="rId258" Type="http://schemas.openxmlformats.org/officeDocument/2006/relationships/image" Target="media/image127.e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3.emf"/><Relationship Id="rId672" Type="http://schemas.openxmlformats.org/officeDocument/2006/relationships/image" Target="media/image334.emf"/><Relationship Id="rId728" Type="http://schemas.openxmlformats.org/officeDocument/2006/relationships/image" Target="media/image362.emf"/><Relationship Id="rId935" Type="http://schemas.openxmlformats.org/officeDocument/2006/relationships/image" Target="media/image466.emf"/><Relationship Id="rId22" Type="http://schemas.openxmlformats.org/officeDocument/2006/relationships/image" Target="media/image9.emf"/><Relationship Id="rId64" Type="http://schemas.openxmlformats.org/officeDocument/2006/relationships/image" Target="media/image30.emf"/><Relationship Id="rId118" Type="http://schemas.openxmlformats.org/officeDocument/2006/relationships/image" Target="media/image57.e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4.emf"/><Relationship Id="rId574" Type="http://schemas.openxmlformats.org/officeDocument/2006/relationships/image" Target="media/image285.emf"/><Relationship Id="rId977" Type="http://schemas.openxmlformats.org/officeDocument/2006/relationships/image" Target="media/image487.e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837" Type="http://schemas.openxmlformats.org/officeDocument/2006/relationships/oleObject" Target="embeddings/oleObject416.bin"/><Relationship Id="rId879" Type="http://schemas.openxmlformats.org/officeDocument/2006/relationships/oleObject" Target="embeddings/oleObject437.bin"/><Relationship Id="rId1022" Type="http://schemas.openxmlformats.org/officeDocument/2006/relationships/oleObject" Target="embeddings/oleObject508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5.emf"/><Relationship Id="rId476" Type="http://schemas.openxmlformats.org/officeDocument/2006/relationships/image" Target="media/image236.emf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739" Type="http://schemas.openxmlformats.org/officeDocument/2006/relationships/oleObject" Target="embeddings/oleObject367.bin"/><Relationship Id="rId890" Type="http://schemas.openxmlformats.org/officeDocument/2006/relationships/image" Target="media/image443.emf"/><Relationship Id="rId904" Type="http://schemas.openxmlformats.org/officeDocument/2006/relationships/oleObject" Target="embeddings/oleObject44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emf"/><Relationship Id="rId336" Type="http://schemas.openxmlformats.org/officeDocument/2006/relationships/image" Target="media/image166.e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946" Type="http://schemas.openxmlformats.org/officeDocument/2006/relationships/oleObject" Target="embeddings/oleObject470.bin"/><Relationship Id="rId988" Type="http://schemas.openxmlformats.org/officeDocument/2006/relationships/oleObject" Target="embeddings/oleObject49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emf"/><Relationship Id="rId182" Type="http://schemas.openxmlformats.org/officeDocument/2006/relationships/image" Target="media/image89.emf"/><Relationship Id="rId378" Type="http://schemas.openxmlformats.org/officeDocument/2006/relationships/image" Target="media/image187.e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750" Type="http://schemas.openxmlformats.org/officeDocument/2006/relationships/image" Target="media/image373.emf"/><Relationship Id="rId792" Type="http://schemas.openxmlformats.org/officeDocument/2006/relationships/image" Target="media/image394.emf"/><Relationship Id="rId806" Type="http://schemas.openxmlformats.org/officeDocument/2006/relationships/image" Target="media/image401.emf"/><Relationship Id="rId848" Type="http://schemas.openxmlformats.org/officeDocument/2006/relationships/image" Target="media/image422.emf"/><Relationship Id="rId1033" Type="http://schemas.openxmlformats.org/officeDocument/2006/relationships/image" Target="media/image515.emf"/><Relationship Id="rId6" Type="http://schemas.openxmlformats.org/officeDocument/2006/relationships/image" Target="media/image1.emf"/><Relationship Id="rId238" Type="http://schemas.openxmlformats.org/officeDocument/2006/relationships/image" Target="media/image117.e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emf"/><Relationship Id="rId652" Type="http://schemas.openxmlformats.org/officeDocument/2006/relationships/image" Target="media/image324.emf"/><Relationship Id="rId694" Type="http://schemas.openxmlformats.org/officeDocument/2006/relationships/image" Target="media/image345.emf"/><Relationship Id="rId708" Type="http://schemas.openxmlformats.org/officeDocument/2006/relationships/image" Target="media/image352.emf"/><Relationship Id="rId915" Type="http://schemas.openxmlformats.org/officeDocument/2006/relationships/image" Target="media/image456.e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4.emf"/><Relationship Id="rId957" Type="http://schemas.openxmlformats.org/officeDocument/2006/relationships/image" Target="media/image477.emf"/><Relationship Id="rId999" Type="http://schemas.openxmlformats.org/officeDocument/2006/relationships/image" Target="media/image498.emf"/><Relationship Id="rId44" Type="http://schemas.openxmlformats.org/officeDocument/2006/relationships/image" Target="media/image20.emf"/><Relationship Id="rId86" Type="http://schemas.openxmlformats.org/officeDocument/2006/relationships/image" Target="media/image41.e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5.emf"/><Relationship Id="rId596" Type="http://schemas.openxmlformats.org/officeDocument/2006/relationships/image" Target="media/image296.emf"/><Relationship Id="rId761" Type="http://schemas.openxmlformats.org/officeDocument/2006/relationships/oleObject" Target="embeddings/oleObject378.bin"/><Relationship Id="rId817" Type="http://schemas.openxmlformats.org/officeDocument/2006/relationships/oleObject" Target="embeddings/oleObject406.bin"/><Relationship Id="rId859" Type="http://schemas.openxmlformats.org/officeDocument/2006/relationships/oleObject" Target="embeddings/oleObject427.bin"/><Relationship Id="rId1002" Type="http://schemas.openxmlformats.org/officeDocument/2006/relationships/oleObject" Target="embeddings/oleObject498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emf"/><Relationship Id="rId456" Type="http://schemas.openxmlformats.org/officeDocument/2006/relationships/image" Target="media/image226.emf"/><Relationship Id="rId498" Type="http://schemas.openxmlformats.org/officeDocument/2006/relationships/image" Target="media/image247.e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3.emf"/><Relationship Id="rId1044" Type="http://schemas.openxmlformats.org/officeDocument/2006/relationships/oleObject" Target="embeddings/oleObject51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emf"/><Relationship Id="rId316" Type="http://schemas.openxmlformats.org/officeDocument/2006/relationships/image" Target="media/image156.emf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460.bin"/><Relationship Id="rId968" Type="http://schemas.openxmlformats.org/officeDocument/2006/relationships/oleObject" Target="embeddings/oleObject48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emf"/><Relationship Id="rId358" Type="http://schemas.openxmlformats.org/officeDocument/2006/relationships/image" Target="media/image177.emf"/><Relationship Id="rId565" Type="http://schemas.openxmlformats.org/officeDocument/2006/relationships/oleObject" Target="embeddings/oleObject280.bin"/><Relationship Id="rId730" Type="http://schemas.openxmlformats.org/officeDocument/2006/relationships/image" Target="media/image363.emf"/><Relationship Id="rId772" Type="http://schemas.openxmlformats.org/officeDocument/2006/relationships/image" Target="media/image384.emf"/><Relationship Id="rId828" Type="http://schemas.openxmlformats.org/officeDocument/2006/relationships/image" Target="media/image412.emf"/><Relationship Id="rId1013" Type="http://schemas.openxmlformats.org/officeDocument/2006/relationships/image" Target="media/image505.emf"/><Relationship Id="rId162" Type="http://schemas.openxmlformats.org/officeDocument/2006/relationships/image" Target="media/image79.emf"/><Relationship Id="rId218" Type="http://schemas.openxmlformats.org/officeDocument/2006/relationships/image" Target="media/image107.e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4.emf"/><Relationship Id="rId1055" Type="http://schemas.openxmlformats.org/officeDocument/2006/relationships/image" Target="media/image526.e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5.emf"/><Relationship Id="rId881" Type="http://schemas.openxmlformats.org/officeDocument/2006/relationships/oleObject" Target="embeddings/oleObject438.bin"/><Relationship Id="rId937" Type="http://schemas.openxmlformats.org/officeDocument/2006/relationships/image" Target="media/image467.emf"/><Relationship Id="rId979" Type="http://schemas.openxmlformats.org/officeDocument/2006/relationships/image" Target="media/image488.emf"/><Relationship Id="rId24" Type="http://schemas.openxmlformats.org/officeDocument/2006/relationships/image" Target="media/image10.emf"/><Relationship Id="rId66" Type="http://schemas.openxmlformats.org/officeDocument/2006/relationships/image" Target="media/image31.e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5.emf"/><Relationship Id="rId576" Type="http://schemas.openxmlformats.org/officeDocument/2006/relationships/image" Target="media/image286.emf"/><Relationship Id="rId741" Type="http://schemas.openxmlformats.org/officeDocument/2006/relationships/oleObject" Target="embeddings/oleObject368.bin"/><Relationship Id="rId783" Type="http://schemas.openxmlformats.org/officeDocument/2006/relationships/oleObject" Target="embeddings/oleObject389.bin"/><Relationship Id="rId839" Type="http://schemas.openxmlformats.org/officeDocument/2006/relationships/oleObject" Target="embeddings/oleObject417.bin"/><Relationship Id="rId990" Type="http://schemas.openxmlformats.org/officeDocument/2006/relationships/oleObject" Target="embeddings/oleObject49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emf"/><Relationship Id="rId436" Type="http://schemas.openxmlformats.org/officeDocument/2006/relationships/image" Target="media/image216.e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1024" Type="http://schemas.openxmlformats.org/officeDocument/2006/relationships/oleObject" Target="embeddings/oleObject509.bin"/><Relationship Id="rId240" Type="http://schemas.openxmlformats.org/officeDocument/2006/relationships/image" Target="media/image118.emf"/><Relationship Id="rId478" Type="http://schemas.openxmlformats.org/officeDocument/2006/relationships/image" Target="media/image237.emf"/><Relationship Id="rId685" Type="http://schemas.openxmlformats.org/officeDocument/2006/relationships/oleObject" Target="embeddings/oleObject340.bin"/><Relationship Id="rId850" Type="http://schemas.openxmlformats.org/officeDocument/2006/relationships/image" Target="media/image423.emf"/><Relationship Id="rId892" Type="http://schemas.openxmlformats.org/officeDocument/2006/relationships/image" Target="media/image444.emf"/><Relationship Id="rId906" Type="http://schemas.openxmlformats.org/officeDocument/2006/relationships/oleObject" Target="embeddings/oleObject450.bin"/><Relationship Id="rId948" Type="http://schemas.openxmlformats.org/officeDocument/2006/relationships/oleObject" Target="embeddings/oleObject471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282" Type="http://schemas.openxmlformats.org/officeDocument/2006/relationships/image" Target="media/image139.emf"/><Relationship Id="rId338" Type="http://schemas.openxmlformats.org/officeDocument/2006/relationships/image" Target="media/image167.e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3.emf"/><Relationship Id="rId752" Type="http://schemas.openxmlformats.org/officeDocument/2006/relationships/image" Target="media/image374.emf"/><Relationship Id="rId808" Type="http://schemas.openxmlformats.org/officeDocument/2006/relationships/image" Target="media/image402.emf"/><Relationship Id="rId8" Type="http://schemas.openxmlformats.org/officeDocument/2006/relationships/image" Target="media/image2.emf"/><Relationship Id="rId142" Type="http://schemas.openxmlformats.org/officeDocument/2006/relationships/image" Target="media/image69.emf"/><Relationship Id="rId184" Type="http://schemas.openxmlformats.org/officeDocument/2006/relationships/image" Target="media/image90.e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4.emf"/><Relationship Id="rId794" Type="http://schemas.openxmlformats.org/officeDocument/2006/relationships/image" Target="media/image395.emf"/><Relationship Id="rId1035" Type="http://schemas.openxmlformats.org/officeDocument/2006/relationships/image" Target="media/image516.e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5.emf"/><Relationship Id="rId696" Type="http://schemas.openxmlformats.org/officeDocument/2006/relationships/image" Target="media/image346.emf"/><Relationship Id="rId861" Type="http://schemas.openxmlformats.org/officeDocument/2006/relationships/oleObject" Target="embeddings/oleObject428.bin"/><Relationship Id="rId917" Type="http://schemas.openxmlformats.org/officeDocument/2006/relationships/image" Target="media/image457.emf"/><Relationship Id="rId959" Type="http://schemas.openxmlformats.org/officeDocument/2006/relationships/image" Target="media/image478.emf"/><Relationship Id="rId46" Type="http://schemas.openxmlformats.org/officeDocument/2006/relationships/image" Target="media/image21.e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5.emf"/><Relationship Id="rId556" Type="http://schemas.openxmlformats.org/officeDocument/2006/relationships/image" Target="media/image276.emf"/><Relationship Id="rId721" Type="http://schemas.openxmlformats.org/officeDocument/2006/relationships/oleObject" Target="embeddings/oleObject358.bin"/><Relationship Id="rId763" Type="http://schemas.openxmlformats.org/officeDocument/2006/relationships/oleObject" Target="embeddings/oleObject379.bin"/><Relationship Id="rId88" Type="http://schemas.openxmlformats.org/officeDocument/2006/relationships/image" Target="media/image42.e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emf"/><Relationship Id="rId416" Type="http://schemas.openxmlformats.org/officeDocument/2006/relationships/image" Target="media/image206.emf"/><Relationship Id="rId598" Type="http://schemas.openxmlformats.org/officeDocument/2006/relationships/image" Target="media/image297.emf"/><Relationship Id="rId819" Type="http://schemas.openxmlformats.org/officeDocument/2006/relationships/oleObject" Target="embeddings/oleObject407.bin"/><Relationship Id="rId970" Type="http://schemas.openxmlformats.org/officeDocument/2006/relationships/oleObject" Target="embeddings/oleObject482.bin"/><Relationship Id="rId1004" Type="http://schemas.openxmlformats.org/officeDocument/2006/relationships/oleObject" Target="embeddings/oleObject499.bin"/><Relationship Id="rId1046" Type="http://schemas.openxmlformats.org/officeDocument/2006/relationships/oleObject" Target="embeddings/oleObject520.bin"/><Relationship Id="rId220" Type="http://schemas.openxmlformats.org/officeDocument/2006/relationships/image" Target="media/image108.emf"/><Relationship Id="rId458" Type="http://schemas.openxmlformats.org/officeDocument/2006/relationships/image" Target="media/image227.e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830" Type="http://schemas.openxmlformats.org/officeDocument/2006/relationships/image" Target="media/image413.emf"/><Relationship Id="rId872" Type="http://schemas.openxmlformats.org/officeDocument/2006/relationships/image" Target="media/image434.emf"/><Relationship Id="rId928" Type="http://schemas.openxmlformats.org/officeDocument/2006/relationships/oleObject" Target="embeddings/oleObject46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emf"/><Relationship Id="rId318" Type="http://schemas.openxmlformats.org/officeDocument/2006/relationships/image" Target="media/image157.e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64.e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emf"/><Relationship Id="rId164" Type="http://schemas.openxmlformats.org/officeDocument/2006/relationships/image" Target="media/image80.emf"/><Relationship Id="rId371" Type="http://schemas.openxmlformats.org/officeDocument/2006/relationships/oleObject" Target="embeddings/oleObject183.bin"/><Relationship Id="rId774" Type="http://schemas.openxmlformats.org/officeDocument/2006/relationships/image" Target="media/image385.emf"/><Relationship Id="rId981" Type="http://schemas.openxmlformats.org/officeDocument/2006/relationships/image" Target="media/image489.emf"/><Relationship Id="rId1015" Type="http://schemas.openxmlformats.org/officeDocument/2006/relationships/image" Target="media/image506.emf"/><Relationship Id="rId1057" Type="http://schemas.openxmlformats.org/officeDocument/2006/relationships/image" Target="media/image527.e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5.emf"/><Relationship Id="rId676" Type="http://schemas.openxmlformats.org/officeDocument/2006/relationships/image" Target="media/image336.emf"/><Relationship Id="rId841" Type="http://schemas.openxmlformats.org/officeDocument/2006/relationships/oleObject" Target="embeddings/oleObject418.bin"/><Relationship Id="rId883" Type="http://schemas.openxmlformats.org/officeDocument/2006/relationships/oleObject" Target="embeddings/oleObject439.bin"/><Relationship Id="rId26" Type="http://schemas.openxmlformats.org/officeDocument/2006/relationships/image" Target="media/image11.e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8.emf"/><Relationship Id="rId536" Type="http://schemas.openxmlformats.org/officeDocument/2006/relationships/image" Target="media/image266.emf"/><Relationship Id="rId701" Type="http://schemas.openxmlformats.org/officeDocument/2006/relationships/oleObject" Target="embeddings/oleObject348.bin"/><Relationship Id="rId939" Type="http://schemas.openxmlformats.org/officeDocument/2006/relationships/image" Target="media/image468.emf"/><Relationship Id="rId68" Type="http://schemas.openxmlformats.org/officeDocument/2006/relationships/image" Target="media/image32.e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emf"/><Relationship Id="rId578" Type="http://schemas.openxmlformats.org/officeDocument/2006/relationships/image" Target="media/image287.emf"/><Relationship Id="rId743" Type="http://schemas.openxmlformats.org/officeDocument/2006/relationships/oleObject" Target="embeddings/oleObject369.bin"/><Relationship Id="rId785" Type="http://schemas.openxmlformats.org/officeDocument/2006/relationships/oleObject" Target="embeddings/oleObject390.bin"/><Relationship Id="rId950" Type="http://schemas.openxmlformats.org/officeDocument/2006/relationships/oleObject" Target="embeddings/oleObject472.bin"/><Relationship Id="rId992" Type="http://schemas.openxmlformats.org/officeDocument/2006/relationships/oleObject" Target="embeddings/oleObject493.bin"/><Relationship Id="rId1026" Type="http://schemas.openxmlformats.org/officeDocument/2006/relationships/oleObject" Target="embeddings/oleObject510.bin"/><Relationship Id="rId200" Type="http://schemas.openxmlformats.org/officeDocument/2006/relationships/image" Target="media/image98.emf"/><Relationship Id="rId382" Type="http://schemas.openxmlformats.org/officeDocument/2006/relationships/image" Target="media/image189.emf"/><Relationship Id="rId438" Type="http://schemas.openxmlformats.org/officeDocument/2006/relationships/image" Target="media/image217.e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3.emf"/><Relationship Id="rId852" Type="http://schemas.openxmlformats.org/officeDocument/2006/relationships/image" Target="media/image424.emf"/><Relationship Id="rId908" Type="http://schemas.openxmlformats.org/officeDocument/2006/relationships/oleObject" Target="embeddings/oleObject451.bin"/><Relationship Id="rId242" Type="http://schemas.openxmlformats.org/officeDocument/2006/relationships/image" Target="media/image119.emf"/><Relationship Id="rId284" Type="http://schemas.openxmlformats.org/officeDocument/2006/relationships/image" Target="media/image140.e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4.emf"/><Relationship Id="rId894" Type="http://schemas.openxmlformats.org/officeDocument/2006/relationships/image" Target="media/image445.png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emf"/><Relationship Id="rId144" Type="http://schemas.openxmlformats.org/officeDocument/2006/relationships/image" Target="media/image70.e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image" Target="media/image375.emf"/><Relationship Id="rId796" Type="http://schemas.openxmlformats.org/officeDocument/2006/relationships/image" Target="media/image396.emf"/><Relationship Id="rId961" Type="http://schemas.openxmlformats.org/officeDocument/2006/relationships/image" Target="media/image479.emf"/><Relationship Id="rId90" Type="http://schemas.openxmlformats.org/officeDocument/2006/relationships/image" Target="media/image43.emf"/><Relationship Id="rId186" Type="http://schemas.openxmlformats.org/officeDocument/2006/relationships/image" Target="media/image91.e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5.emf"/><Relationship Id="rId656" Type="http://schemas.openxmlformats.org/officeDocument/2006/relationships/image" Target="media/image326.emf"/><Relationship Id="rId821" Type="http://schemas.openxmlformats.org/officeDocument/2006/relationships/oleObject" Target="embeddings/oleObject408.bin"/><Relationship Id="rId863" Type="http://schemas.openxmlformats.org/officeDocument/2006/relationships/oleObject" Target="embeddings/oleObject429.bin"/><Relationship Id="rId1037" Type="http://schemas.openxmlformats.org/officeDocument/2006/relationships/image" Target="media/image517.e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8.emf"/><Relationship Id="rId516" Type="http://schemas.openxmlformats.org/officeDocument/2006/relationships/image" Target="media/image256.emf"/><Relationship Id="rId698" Type="http://schemas.openxmlformats.org/officeDocument/2006/relationships/image" Target="media/image347.emf"/><Relationship Id="rId919" Type="http://schemas.openxmlformats.org/officeDocument/2006/relationships/image" Target="media/image458.emf"/><Relationship Id="rId48" Type="http://schemas.openxmlformats.org/officeDocument/2006/relationships/image" Target="media/image22.e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emf"/><Relationship Id="rId558" Type="http://schemas.openxmlformats.org/officeDocument/2006/relationships/image" Target="media/image277.emf"/><Relationship Id="rId723" Type="http://schemas.openxmlformats.org/officeDocument/2006/relationships/oleObject" Target="embeddings/oleObject359.bin"/><Relationship Id="rId765" Type="http://schemas.openxmlformats.org/officeDocument/2006/relationships/oleObject" Target="embeddings/oleObject380.bin"/><Relationship Id="rId930" Type="http://schemas.openxmlformats.org/officeDocument/2006/relationships/oleObject" Target="embeddings/oleObject462.bin"/><Relationship Id="rId972" Type="http://schemas.openxmlformats.org/officeDocument/2006/relationships/oleObject" Target="embeddings/oleObject483.bin"/><Relationship Id="rId1006" Type="http://schemas.openxmlformats.org/officeDocument/2006/relationships/oleObject" Target="embeddings/oleObject500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9.emf"/><Relationship Id="rId418" Type="http://schemas.openxmlformats.org/officeDocument/2006/relationships/image" Target="media/image207.e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4.emf"/><Relationship Id="rId1048" Type="http://schemas.openxmlformats.org/officeDocument/2006/relationships/oleObject" Target="embeddings/oleObject521.bin"/><Relationship Id="rId222" Type="http://schemas.openxmlformats.org/officeDocument/2006/relationships/image" Target="media/image109.emf"/><Relationship Id="rId264" Type="http://schemas.openxmlformats.org/officeDocument/2006/relationships/image" Target="media/image130.e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5.e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e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65.emf"/><Relationship Id="rId776" Type="http://schemas.openxmlformats.org/officeDocument/2006/relationships/image" Target="media/image386.emf"/><Relationship Id="rId941" Type="http://schemas.openxmlformats.org/officeDocument/2006/relationships/image" Target="media/image469.emf"/><Relationship Id="rId983" Type="http://schemas.openxmlformats.org/officeDocument/2006/relationships/image" Target="media/image490.emf"/><Relationship Id="rId70" Type="http://schemas.openxmlformats.org/officeDocument/2006/relationships/image" Target="media/image33.emf"/><Relationship Id="rId166" Type="http://schemas.openxmlformats.org/officeDocument/2006/relationships/image" Target="media/image81.e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8.emf"/><Relationship Id="rId636" Type="http://schemas.openxmlformats.org/officeDocument/2006/relationships/image" Target="media/image316.emf"/><Relationship Id="rId801" Type="http://schemas.openxmlformats.org/officeDocument/2006/relationships/oleObject" Target="embeddings/oleObject398.bin"/><Relationship Id="rId1017" Type="http://schemas.openxmlformats.org/officeDocument/2006/relationships/image" Target="media/image507.emf"/><Relationship Id="rId1059" Type="http://schemas.openxmlformats.org/officeDocument/2006/relationships/image" Target="media/image528.emf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emf"/><Relationship Id="rId678" Type="http://schemas.openxmlformats.org/officeDocument/2006/relationships/image" Target="media/image337.emf"/><Relationship Id="rId843" Type="http://schemas.openxmlformats.org/officeDocument/2006/relationships/oleObject" Target="embeddings/oleObject419.bin"/><Relationship Id="rId885" Type="http://schemas.openxmlformats.org/officeDocument/2006/relationships/oleObject" Target="embeddings/oleObject440.bin"/><Relationship Id="rId28" Type="http://schemas.openxmlformats.org/officeDocument/2006/relationships/image" Target="media/image12.e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emf"/><Relationship Id="rId482" Type="http://schemas.openxmlformats.org/officeDocument/2006/relationships/image" Target="media/image239.emf"/><Relationship Id="rId538" Type="http://schemas.openxmlformats.org/officeDocument/2006/relationships/image" Target="media/image267.emf"/><Relationship Id="rId703" Type="http://schemas.openxmlformats.org/officeDocument/2006/relationships/oleObject" Target="embeddings/oleObject349.bin"/><Relationship Id="rId745" Type="http://schemas.openxmlformats.org/officeDocument/2006/relationships/oleObject" Target="embeddings/oleObject370.bin"/><Relationship Id="rId910" Type="http://schemas.openxmlformats.org/officeDocument/2006/relationships/oleObject" Target="embeddings/oleObject452.bin"/><Relationship Id="rId952" Type="http://schemas.openxmlformats.org/officeDocument/2006/relationships/oleObject" Target="embeddings/oleObject473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9.emf"/><Relationship Id="rId384" Type="http://schemas.openxmlformats.org/officeDocument/2006/relationships/image" Target="media/image190.e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91.bin"/><Relationship Id="rId812" Type="http://schemas.openxmlformats.org/officeDocument/2006/relationships/image" Target="media/image404.emf"/><Relationship Id="rId994" Type="http://schemas.openxmlformats.org/officeDocument/2006/relationships/oleObject" Target="embeddings/oleObject494.bin"/><Relationship Id="rId1028" Type="http://schemas.openxmlformats.org/officeDocument/2006/relationships/oleObject" Target="embeddings/oleObject511.bin"/><Relationship Id="rId202" Type="http://schemas.openxmlformats.org/officeDocument/2006/relationships/image" Target="media/image99.emf"/><Relationship Id="rId244" Type="http://schemas.openxmlformats.org/officeDocument/2006/relationships/image" Target="media/image120.emf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854" Type="http://schemas.openxmlformats.org/officeDocument/2006/relationships/image" Target="media/image425.emf"/><Relationship Id="rId896" Type="http://schemas.openxmlformats.org/officeDocument/2006/relationships/oleObject" Target="embeddings/oleObject445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e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5.emf"/><Relationship Id="rId756" Type="http://schemas.openxmlformats.org/officeDocument/2006/relationships/image" Target="media/image376.emf"/><Relationship Id="rId921" Type="http://schemas.openxmlformats.org/officeDocument/2006/relationships/image" Target="media/image459.emf"/><Relationship Id="rId50" Type="http://schemas.openxmlformats.org/officeDocument/2006/relationships/image" Target="media/image23.emf"/><Relationship Id="rId104" Type="http://schemas.openxmlformats.org/officeDocument/2006/relationships/image" Target="media/image50.emf"/><Relationship Id="rId146" Type="http://schemas.openxmlformats.org/officeDocument/2006/relationships/image" Target="media/image71.emf"/><Relationship Id="rId188" Type="http://schemas.openxmlformats.org/officeDocument/2006/relationships/image" Target="media/image92.e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8.emf"/><Relationship Id="rId798" Type="http://schemas.openxmlformats.org/officeDocument/2006/relationships/image" Target="media/image397.emf"/><Relationship Id="rId963" Type="http://schemas.openxmlformats.org/officeDocument/2006/relationships/image" Target="media/image480.emf"/><Relationship Id="rId1039" Type="http://schemas.openxmlformats.org/officeDocument/2006/relationships/image" Target="media/image518.emf"/><Relationship Id="rId92" Type="http://schemas.openxmlformats.org/officeDocument/2006/relationships/image" Target="media/image44.e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emf"/><Relationship Id="rId616" Type="http://schemas.openxmlformats.org/officeDocument/2006/relationships/image" Target="media/image306.emf"/><Relationship Id="rId658" Type="http://schemas.openxmlformats.org/officeDocument/2006/relationships/image" Target="media/image327.emf"/><Relationship Id="rId823" Type="http://schemas.openxmlformats.org/officeDocument/2006/relationships/oleObject" Target="embeddings/oleObject409.bin"/><Relationship Id="rId865" Type="http://schemas.openxmlformats.org/officeDocument/2006/relationships/oleObject" Target="embeddings/oleObject430.bin"/><Relationship Id="rId1050" Type="http://schemas.openxmlformats.org/officeDocument/2006/relationships/oleObject" Target="embeddings/oleObject522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emf"/><Relationship Id="rId518" Type="http://schemas.openxmlformats.org/officeDocument/2006/relationships/image" Target="media/image257.emf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463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emf"/><Relationship Id="rId364" Type="http://schemas.openxmlformats.org/officeDocument/2006/relationships/image" Target="media/image180.emf"/><Relationship Id="rId767" Type="http://schemas.openxmlformats.org/officeDocument/2006/relationships/oleObject" Target="embeddings/oleObject381.bin"/><Relationship Id="rId974" Type="http://schemas.openxmlformats.org/officeDocument/2006/relationships/oleObject" Target="embeddings/oleObject484.bin"/><Relationship Id="rId1008" Type="http://schemas.openxmlformats.org/officeDocument/2006/relationships/oleObject" Target="embeddings/oleObject50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834" Type="http://schemas.openxmlformats.org/officeDocument/2006/relationships/image" Target="media/image415.emf"/><Relationship Id="rId876" Type="http://schemas.openxmlformats.org/officeDocument/2006/relationships/image" Target="media/image436.e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emf"/><Relationship Id="rId266" Type="http://schemas.openxmlformats.org/officeDocument/2006/relationships/image" Target="media/image131.e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8.emf"/><Relationship Id="rId736" Type="http://schemas.openxmlformats.org/officeDocument/2006/relationships/image" Target="media/image366.emf"/><Relationship Id="rId901" Type="http://schemas.openxmlformats.org/officeDocument/2006/relationships/image" Target="media/image449.emf"/><Relationship Id="rId1061" Type="http://schemas.openxmlformats.org/officeDocument/2006/relationships/fontTable" Target="fontTable.xml"/><Relationship Id="rId30" Type="http://schemas.openxmlformats.org/officeDocument/2006/relationships/image" Target="media/image13.emf"/><Relationship Id="rId126" Type="http://schemas.openxmlformats.org/officeDocument/2006/relationships/image" Target="media/image61.emf"/><Relationship Id="rId168" Type="http://schemas.openxmlformats.org/officeDocument/2006/relationships/image" Target="media/image82.e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emf"/><Relationship Id="rId778" Type="http://schemas.openxmlformats.org/officeDocument/2006/relationships/image" Target="media/image387.emf"/><Relationship Id="rId943" Type="http://schemas.openxmlformats.org/officeDocument/2006/relationships/image" Target="media/image470.emf"/><Relationship Id="rId985" Type="http://schemas.openxmlformats.org/officeDocument/2006/relationships/image" Target="media/image491.emf"/><Relationship Id="rId1019" Type="http://schemas.openxmlformats.org/officeDocument/2006/relationships/image" Target="media/image508.emf"/><Relationship Id="rId72" Type="http://schemas.openxmlformats.org/officeDocument/2006/relationships/image" Target="media/image34.e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9.emf"/><Relationship Id="rId638" Type="http://schemas.openxmlformats.org/officeDocument/2006/relationships/image" Target="media/image317.emf"/><Relationship Id="rId803" Type="http://schemas.openxmlformats.org/officeDocument/2006/relationships/oleObject" Target="embeddings/oleObject399.bin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12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8.emf"/><Relationship Id="rId442" Type="http://schemas.openxmlformats.org/officeDocument/2006/relationships/image" Target="media/image219.emf"/><Relationship Id="rId484" Type="http://schemas.openxmlformats.org/officeDocument/2006/relationships/image" Target="media/image240.emf"/><Relationship Id="rId705" Type="http://schemas.openxmlformats.org/officeDocument/2006/relationships/oleObject" Target="embeddings/oleObject350.bin"/><Relationship Id="rId887" Type="http://schemas.openxmlformats.org/officeDocument/2006/relationships/oleObject" Target="embeddings/oleObject441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emf"/><Relationship Id="rId344" Type="http://schemas.openxmlformats.org/officeDocument/2006/relationships/image" Target="media/image170.emf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1.bin"/><Relationship Id="rId789" Type="http://schemas.openxmlformats.org/officeDocument/2006/relationships/oleObject" Target="embeddings/oleObject392.bin"/><Relationship Id="rId912" Type="http://schemas.openxmlformats.org/officeDocument/2006/relationships/oleObject" Target="embeddings/oleObject453.bin"/><Relationship Id="rId954" Type="http://schemas.openxmlformats.org/officeDocument/2006/relationships/oleObject" Target="embeddings/oleObject474.bin"/><Relationship Id="rId996" Type="http://schemas.openxmlformats.org/officeDocument/2006/relationships/oleObject" Target="embeddings/oleObject495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e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814" Type="http://schemas.openxmlformats.org/officeDocument/2006/relationships/image" Target="media/image405.emf"/><Relationship Id="rId856" Type="http://schemas.openxmlformats.org/officeDocument/2006/relationships/image" Target="media/image426.emf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246" Type="http://schemas.openxmlformats.org/officeDocument/2006/relationships/image" Target="media/image121.emf"/><Relationship Id="rId288" Type="http://schemas.openxmlformats.org/officeDocument/2006/relationships/image" Target="media/image142.e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8.emf"/><Relationship Id="rId898" Type="http://schemas.openxmlformats.org/officeDocument/2006/relationships/oleObject" Target="embeddings/oleObject446.bin"/><Relationship Id="rId1041" Type="http://schemas.openxmlformats.org/officeDocument/2006/relationships/image" Target="media/image519.emf"/><Relationship Id="rId106" Type="http://schemas.openxmlformats.org/officeDocument/2006/relationships/image" Target="media/image51.e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6.emf"/><Relationship Id="rId758" Type="http://schemas.openxmlformats.org/officeDocument/2006/relationships/image" Target="media/image377.emf"/><Relationship Id="rId923" Type="http://schemas.openxmlformats.org/officeDocument/2006/relationships/image" Target="media/image460.emf"/><Relationship Id="rId965" Type="http://schemas.openxmlformats.org/officeDocument/2006/relationships/image" Target="media/image481.emf"/><Relationship Id="rId10" Type="http://schemas.openxmlformats.org/officeDocument/2006/relationships/image" Target="media/image3.emf"/><Relationship Id="rId52" Type="http://schemas.openxmlformats.org/officeDocument/2006/relationships/image" Target="media/image24.emf"/><Relationship Id="rId94" Type="http://schemas.openxmlformats.org/officeDocument/2006/relationships/image" Target="media/image45.emf"/><Relationship Id="rId148" Type="http://schemas.openxmlformats.org/officeDocument/2006/relationships/image" Target="media/image72.e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emf"/><Relationship Id="rId562" Type="http://schemas.openxmlformats.org/officeDocument/2006/relationships/image" Target="media/image279.emf"/><Relationship Id="rId618" Type="http://schemas.openxmlformats.org/officeDocument/2006/relationships/image" Target="media/image307.emf"/><Relationship Id="rId825" Type="http://schemas.openxmlformats.org/officeDocument/2006/relationships/oleObject" Target="embeddings/oleObject410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9.emf"/><Relationship Id="rId464" Type="http://schemas.openxmlformats.org/officeDocument/2006/relationships/image" Target="media/image230.emf"/><Relationship Id="rId867" Type="http://schemas.openxmlformats.org/officeDocument/2006/relationships/oleObject" Target="embeddings/oleObject431.bin"/><Relationship Id="rId1010" Type="http://schemas.openxmlformats.org/officeDocument/2006/relationships/oleObject" Target="embeddings/oleObject502.bin"/><Relationship Id="rId1052" Type="http://schemas.openxmlformats.org/officeDocument/2006/relationships/oleObject" Target="embeddings/oleObject523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464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1.e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8.emf"/><Relationship Id="rId226" Type="http://schemas.openxmlformats.org/officeDocument/2006/relationships/image" Target="media/image111.e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7.emf"/><Relationship Id="rId640" Type="http://schemas.openxmlformats.org/officeDocument/2006/relationships/image" Target="media/image318.emf"/><Relationship Id="rId738" Type="http://schemas.openxmlformats.org/officeDocument/2006/relationships/image" Target="media/image367.emf"/><Relationship Id="rId945" Type="http://schemas.openxmlformats.org/officeDocument/2006/relationships/image" Target="media/image471.emf"/><Relationship Id="rId74" Type="http://schemas.openxmlformats.org/officeDocument/2006/relationships/image" Target="media/image35.e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emf"/><Relationship Id="rId584" Type="http://schemas.openxmlformats.org/officeDocument/2006/relationships/image" Target="media/image290.emf"/><Relationship Id="rId805" Type="http://schemas.openxmlformats.org/officeDocument/2006/relationships/oleObject" Target="embeddings/oleObject400.bin"/><Relationship Id="rId5" Type="http://schemas.openxmlformats.org/officeDocument/2006/relationships/endnotes" Target="end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444" Type="http://schemas.openxmlformats.org/officeDocument/2006/relationships/image" Target="media/image220.e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290" Type="http://schemas.openxmlformats.org/officeDocument/2006/relationships/image" Target="media/image143.emf"/><Relationship Id="rId304" Type="http://schemas.openxmlformats.org/officeDocument/2006/relationships/image" Target="media/image150.emf"/><Relationship Id="rId388" Type="http://schemas.openxmlformats.org/officeDocument/2006/relationships/image" Target="media/image192.e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e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6.emf"/><Relationship Id="rId1001" Type="http://schemas.openxmlformats.org/officeDocument/2006/relationships/image" Target="media/image499.emf"/><Relationship Id="rId248" Type="http://schemas.openxmlformats.org/officeDocument/2006/relationships/image" Target="media/image122.e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9.emf"/><Relationship Id="rId12" Type="http://schemas.openxmlformats.org/officeDocument/2006/relationships/image" Target="media/image4.emf"/><Relationship Id="rId108" Type="http://schemas.openxmlformats.org/officeDocument/2006/relationships/image" Target="media/image52.e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9.emf"/><Relationship Id="rId967" Type="http://schemas.openxmlformats.org/officeDocument/2006/relationships/image" Target="media/image482.emf"/><Relationship Id="rId96" Type="http://schemas.openxmlformats.org/officeDocument/2006/relationships/image" Target="media/image46.e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1.bin"/><Relationship Id="rId1012" Type="http://schemas.openxmlformats.org/officeDocument/2006/relationships/oleObject" Target="embeddings/oleObject503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1.e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8.e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1.emf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86.bin"/><Relationship Id="rId740" Type="http://schemas.openxmlformats.org/officeDocument/2006/relationships/image" Target="media/image368.emf"/><Relationship Id="rId838" Type="http://schemas.openxmlformats.org/officeDocument/2006/relationships/image" Target="media/image417.emf"/><Relationship Id="rId1023" Type="http://schemas.openxmlformats.org/officeDocument/2006/relationships/image" Target="media/image510.emf"/><Relationship Id="rId172" Type="http://schemas.openxmlformats.org/officeDocument/2006/relationships/image" Target="media/image84.e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emf"/><Relationship Id="rId684" Type="http://schemas.openxmlformats.org/officeDocument/2006/relationships/image" Target="media/image340.emf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3.bin"/><Relationship Id="rId905" Type="http://schemas.openxmlformats.org/officeDocument/2006/relationships/image" Target="media/image451.emf"/><Relationship Id="rId989" Type="http://schemas.openxmlformats.org/officeDocument/2006/relationships/image" Target="media/image493.emf"/><Relationship Id="rId34" Type="http://schemas.openxmlformats.org/officeDocument/2006/relationships/image" Target="media/image15.emf"/><Relationship Id="rId544" Type="http://schemas.openxmlformats.org/officeDocument/2006/relationships/image" Target="media/image270.e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emf"/><Relationship Id="rId404" Type="http://schemas.openxmlformats.org/officeDocument/2006/relationships/image" Target="media/image200.e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4.bin"/><Relationship Id="rId250" Type="http://schemas.openxmlformats.org/officeDocument/2006/relationships/image" Target="media/image123.emf"/><Relationship Id="rId488" Type="http://schemas.openxmlformats.org/officeDocument/2006/relationships/image" Target="media/image242.e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oleObject" Target="embeddings/oleObject455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emf"/><Relationship Id="rId348" Type="http://schemas.openxmlformats.org/officeDocument/2006/relationships/image" Target="media/image172.e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9.emf"/><Relationship Id="rId194" Type="http://schemas.openxmlformats.org/officeDocument/2006/relationships/image" Target="media/image95.emf"/><Relationship Id="rId208" Type="http://schemas.openxmlformats.org/officeDocument/2006/relationships/image" Target="media/image102.e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9.emf"/><Relationship Id="rId1045" Type="http://schemas.openxmlformats.org/officeDocument/2006/relationships/image" Target="media/image521.e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927" Type="http://schemas.openxmlformats.org/officeDocument/2006/relationships/image" Target="media/image462.emf"/><Relationship Id="rId56" Type="http://schemas.openxmlformats.org/officeDocument/2006/relationships/image" Target="media/image26.e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1.emf"/><Relationship Id="rId773" Type="http://schemas.openxmlformats.org/officeDocument/2006/relationships/oleObject" Target="embeddings/oleObject384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1.e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840" Type="http://schemas.openxmlformats.org/officeDocument/2006/relationships/image" Target="media/image418.emf"/><Relationship Id="rId938" Type="http://schemas.openxmlformats.org/officeDocument/2006/relationships/oleObject" Target="embeddings/oleObject466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e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8.emf"/><Relationship Id="rId132" Type="http://schemas.openxmlformats.org/officeDocument/2006/relationships/image" Target="media/image64.emf"/><Relationship Id="rId784" Type="http://schemas.openxmlformats.org/officeDocument/2006/relationships/image" Target="media/image390.emf"/><Relationship Id="rId991" Type="http://schemas.openxmlformats.org/officeDocument/2006/relationships/image" Target="media/image494.e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0.emf"/><Relationship Id="rId851" Type="http://schemas.openxmlformats.org/officeDocument/2006/relationships/oleObject" Target="embeddings/oleObject423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3.emf"/><Relationship Id="rId504" Type="http://schemas.openxmlformats.org/officeDocument/2006/relationships/image" Target="media/image250.emf"/><Relationship Id="rId711" Type="http://schemas.openxmlformats.org/officeDocument/2006/relationships/oleObject" Target="embeddings/oleObject353.bin"/><Relationship Id="rId949" Type="http://schemas.openxmlformats.org/officeDocument/2006/relationships/image" Target="media/image473.emf"/><Relationship Id="rId78" Type="http://schemas.openxmlformats.org/officeDocument/2006/relationships/image" Target="media/image37.e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3.emf"/><Relationship Id="rId588" Type="http://schemas.openxmlformats.org/officeDocument/2006/relationships/image" Target="media/image292.e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emf"/><Relationship Id="rId448" Type="http://schemas.openxmlformats.org/officeDocument/2006/relationships/image" Target="media/image222.e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9.emf"/><Relationship Id="rId294" Type="http://schemas.openxmlformats.org/officeDocument/2006/relationships/image" Target="media/image145.emf"/><Relationship Id="rId308" Type="http://schemas.openxmlformats.org/officeDocument/2006/relationships/image" Target="media/image152.e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9.emf"/><Relationship Id="rId89" Type="http://schemas.openxmlformats.org/officeDocument/2006/relationships/oleObject" Target="embeddings/oleObject42.bin"/><Relationship Id="rId154" Type="http://schemas.openxmlformats.org/officeDocument/2006/relationships/image" Target="media/image75.e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1005" Type="http://schemas.openxmlformats.org/officeDocument/2006/relationships/image" Target="media/image501.e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1.emf"/><Relationship Id="rId873" Type="http://schemas.openxmlformats.org/officeDocument/2006/relationships/oleObject" Target="embeddings/oleObject434.bin"/><Relationship Id="rId16" Type="http://schemas.openxmlformats.org/officeDocument/2006/relationships/image" Target="media/image6.e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1.emf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emf"/><Relationship Id="rId677" Type="http://schemas.openxmlformats.org/officeDocument/2006/relationships/oleObject" Target="embeddings/oleObject336.bin"/><Relationship Id="rId800" Type="http://schemas.openxmlformats.org/officeDocument/2006/relationships/image" Target="media/image398.emf"/><Relationship Id="rId232" Type="http://schemas.openxmlformats.org/officeDocument/2006/relationships/image" Target="media/image114.emf"/><Relationship Id="rId884" Type="http://schemas.openxmlformats.org/officeDocument/2006/relationships/image" Target="media/image440.e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70.emf"/><Relationship Id="rId951" Type="http://schemas.openxmlformats.org/officeDocument/2006/relationships/image" Target="media/image474.emf"/><Relationship Id="rId80" Type="http://schemas.openxmlformats.org/officeDocument/2006/relationships/image" Target="media/image38.emf"/><Relationship Id="rId176" Type="http://schemas.openxmlformats.org/officeDocument/2006/relationships/image" Target="media/image86.e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emf"/><Relationship Id="rId604" Type="http://schemas.openxmlformats.org/officeDocument/2006/relationships/image" Target="media/image300.emf"/><Relationship Id="rId811" Type="http://schemas.openxmlformats.org/officeDocument/2006/relationships/oleObject" Target="embeddings/oleObject403.bin"/><Relationship Id="rId1027" Type="http://schemas.openxmlformats.org/officeDocument/2006/relationships/image" Target="media/image512.e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3.emf"/><Relationship Id="rId688" Type="http://schemas.openxmlformats.org/officeDocument/2006/relationships/image" Target="media/image342.emf"/><Relationship Id="rId895" Type="http://schemas.openxmlformats.org/officeDocument/2006/relationships/image" Target="media/image446.emf"/><Relationship Id="rId909" Type="http://schemas.openxmlformats.org/officeDocument/2006/relationships/image" Target="media/image453.emf"/><Relationship Id="rId38" Type="http://schemas.openxmlformats.org/officeDocument/2006/relationships/image" Target="media/image17.e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emf"/><Relationship Id="rId548" Type="http://schemas.openxmlformats.org/officeDocument/2006/relationships/image" Target="media/image272.emf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78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emf"/><Relationship Id="rId408" Type="http://schemas.openxmlformats.org/officeDocument/2006/relationships/image" Target="media/image202.e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9.emf"/><Relationship Id="rId1038" Type="http://schemas.openxmlformats.org/officeDocument/2006/relationships/oleObject" Target="embeddings/oleObject516.bin"/><Relationship Id="rId254" Type="http://schemas.openxmlformats.org/officeDocument/2006/relationships/image" Target="media/image125.emf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1.emf"/><Relationship Id="rId198" Type="http://schemas.openxmlformats.org/officeDocument/2006/relationships/image" Target="media/image97.e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1.emf"/><Relationship Id="rId973" Type="http://schemas.openxmlformats.org/officeDocument/2006/relationships/image" Target="media/image485.emf"/><Relationship Id="rId1049" Type="http://schemas.openxmlformats.org/officeDocument/2006/relationships/image" Target="media/image523.emf"/><Relationship Id="rId833" Type="http://schemas.openxmlformats.org/officeDocument/2006/relationships/oleObject" Target="embeddings/oleObject414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emf"/><Relationship Id="rId900" Type="http://schemas.openxmlformats.org/officeDocument/2006/relationships/oleObject" Target="embeddings/oleObject44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0</TotalTime>
  <Pages>70</Pages>
  <Words>7969</Words>
  <Characters>45424</Characters>
  <Application>Microsoft Office Word</Application>
  <DocSecurity>0</DocSecurity>
  <Lines>378</Lines>
  <Paragraphs>106</Paragraphs>
  <ScaleCrop>false</ScaleCrop>
  <Company/>
  <LinksUpToDate>false</LinksUpToDate>
  <CharactersWithSpaces>532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Thinkpad</cp:lastModifiedBy>
  <cp:revision>57</cp:revision>
  <dcterms:created xsi:type="dcterms:W3CDTF">2016-05-26T01:22:00Z</dcterms:created>
  <dcterms:modified xsi:type="dcterms:W3CDTF">2020-01-17T16:58:00Z</dcterms:modified>
</cp:coreProperties>
</file>